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8CE1979" w14:textId="77777777" w:rsidR="00C53474" w:rsidRDefault="00C53474" w:rsidP="00E812A0">
      <w:bookmarkStart w:id="0" w:name="_GoBack"/>
      <w:bookmarkEnd w:id="0"/>
      <w:r>
        <w:t>Vragen:</w:t>
      </w:r>
    </w:p>
    <w:p w14:paraId="15B420AF" w14:textId="77777777" w:rsidR="00C53474" w:rsidRDefault="00C53474" w:rsidP="00E812A0">
      <w:r>
        <w:t>Run matrix A</w:t>
      </w:r>
    </w:p>
    <w:p w14:paraId="3A569871" w14:textId="77777777" w:rsidR="00C53474" w:rsidRDefault="00C53474" w:rsidP="00E812A0">
      <w:r>
        <w:t xml:space="preserve">A= </w:t>
      </w:r>
      <w:proofErr w:type="gramStart"/>
      <w:r>
        <w:t xml:space="preserve">[ </w:t>
      </w:r>
      <w:r>
        <w:t>71</w:t>
      </w:r>
      <w:proofErr w:type="gramEnd"/>
      <w:r>
        <w:t xml:space="preserve"> 28 38; 293 12 39; 193 10 29]</w:t>
      </w:r>
    </w:p>
    <w:p w14:paraId="2722E9BD" w14:textId="77777777" w:rsidR="00C53474" w:rsidRDefault="00C53474" w:rsidP="00E812A0">
      <w:r>
        <w:t>Wat gaat er fout in het volgende commando?</w:t>
      </w:r>
    </w:p>
    <w:p w14:paraId="016DC477" w14:textId="77777777" w:rsidR="00C53474" w:rsidRDefault="00C53474" w:rsidP="00E812A0">
      <w:proofErr w:type="gramStart"/>
      <w:r>
        <w:t>A(</w:t>
      </w:r>
      <w:proofErr w:type="gramEnd"/>
      <w:r>
        <w:t>2,4)</w:t>
      </w:r>
    </w:p>
    <w:p w14:paraId="6B16C3AC" w14:textId="77777777" w:rsidR="00C53474" w:rsidRDefault="00C53474" w:rsidP="00E812A0">
      <w:proofErr w:type="gramStart"/>
      <w:r>
        <w:t>A(</w:t>
      </w:r>
      <w:proofErr w:type="gramEnd"/>
      <w:r>
        <w:t>12)</w:t>
      </w:r>
    </w:p>
    <w:p w14:paraId="635D9166" w14:textId="77777777" w:rsidR="00C53474" w:rsidRDefault="00C53474" w:rsidP="00E812A0">
      <w:proofErr w:type="gramStart"/>
      <w:r>
        <w:t>A(</w:t>
      </w:r>
      <w:proofErr w:type="gramEnd"/>
      <w:r>
        <w:t>0)</w:t>
      </w:r>
    </w:p>
    <w:p w14:paraId="179FDB6F" w14:textId="77777777" w:rsidR="00C53474" w:rsidRDefault="00C53474" w:rsidP="00E812A0"/>
    <w:p w14:paraId="6AB201F2" w14:textId="77777777" w:rsidR="00C53474" w:rsidRDefault="00C53474" w:rsidP="00E812A0"/>
    <w:p w14:paraId="4A018BD6" w14:textId="77777777" w:rsidR="00E812A0" w:rsidRDefault="00E812A0" w:rsidP="00E812A0">
      <w:r>
        <w:t>3.1</w:t>
      </w:r>
    </w:p>
    <w:p w14:paraId="385E724D" w14:textId="77777777" w:rsidR="00E812A0" w:rsidRDefault="00E812A0" w:rsidP="00E812A0">
      <w:r>
        <w:t>Los de volgende commando’s op:</w:t>
      </w:r>
      <w:r>
        <w:br/>
        <w:t>x=</w:t>
      </w:r>
      <w:proofErr w:type="spellStart"/>
      <w:r>
        <w:t>sin</w:t>
      </w:r>
      <w:proofErr w:type="spellEnd"/>
      <w:r>
        <w:t>(t));</w:t>
      </w:r>
    </w:p>
    <w:p w14:paraId="1A53BA7C" w14:textId="77777777" w:rsidR="00E812A0" w:rsidRDefault="00E812A0" w:rsidP="00E812A0">
      <w:r>
        <w:t>Y=</w:t>
      </w:r>
      <w:proofErr w:type="spellStart"/>
      <w:r>
        <w:t>sin</w:t>
      </w:r>
      <w:proofErr w:type="spellEnd"/>
      <w:r>
        <w:t>{t};</w:t>
      </w:r>
    </w:p>
    <w:p w14:paraId="1925D79A" w14:textId="77777777" w:rsidR="00E812A0" w:rsidRPr="00E812A0" w:rsidRDefault="00E812A0" w:rsidP="00E812A0">
      <w:pPr>
        <w:rPr>
          <w:b/>
        </w:rPr>
      </w:pPr>
    </w:p>
    <w:p w14:paraId="5BCCFD65" w14:textId="77777777" w:rsidR="00E812A0" w:rsidRPr="00CE04D1" w:rsidRDefault="00E812A0" w:rsidP="00E812A0">
      <w:pPr>
        <w:pStyle w:val="Heading2"/>
      </w:pPr>
      <w:r w:rsidRPr="00CE04D1">
        <w:t>Problemen bij het vermenigvuldigen van matrices of vectoren</w:t>
      </w:r>
    </w:p>
    <w:p w14:paraId="6221EC59" w14:textId="77777777" w:rsidR="00E812A0" w:rsidRDefault="00E812A0" w:rsidP="00E812A0">
      <w:pPr>
        <w:pStyle w:val="ListParagraph"/>
      </w:pPr>
      <w:r>
        <w:t xml:space="preserve">Als we twee matrices </w:t>
      </w:r>
      <w:r w:rsidRPr="007A4A25">
        <w:rPr>
          <w:position w:val="-4"/>
        </w:rPr>
        <w:object w:dxaOrig="240" w:dyaOrig="260" w14:anchorId="7DAF8F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5pt;height:13.1pt" o:ole="">
            <v:imagedata r:id="rId5" o:title=""/>
          </v:shape>
          <o:OLEObject Type="Embed" ProgID="Equation.DSMT4" ShapeID="_x0000_i1025" DrawAspect="Content" ObjectID="_1570634652" r:id="rId6"/>
        </w:object>
      </w:r>
      <w:r>
        <w:t xml:space="preserve"> (</w:t>
      </w:r>
      <w:proofErr w:type="spellStart"/>
      <w:r w:rsidRPr="001D140E">
        <w:rPr>
          <w:i/>
        </w:rPr>
        <w:t>m</w:t>
      </w:r>
      <w:r>
        <w:rPr>
          <w:rFonts w:cstheme="minorHAnsi"/>
        </w:rPr>
        <w:t>×</w:t>
      </w:r>
      <w:r w:rsidRPr="001D140E">
        <w:rPr>
          <w:i/>
        </w:rPr>
        <w:t>n</w:t>
      </w:r>
      <w:proofErr w:type="spellEnd"/>
      <w:r>
        <w:t xml:space="preserve">) en </w:t>
      </w:r>
      <w:r w:rsidRPr="007A4A25">
        <w:rPr>
          <w:position w:val="-4"/>
        </w:rPr>
        <w:object w:dxaOrig="240" w:dyaOrig="260" w14:anchorId="532AEFCD">
          <v:shape id="_x0000_i1026" type="#_x0000_t75" style="width:12.25pt;height:13.1pt" o:ole="">
            <v:imagedata r:id="rId7" o:title=""/>
          </v:shape>
          <o:OLEObject Type="Embed" ProgID="Equation.DSMT4" ShapeID="_x0000_i1026" DrawAspect="Content" ObjectID="_1570634653" r:id="rId8"/>
        </w:object>
      </w:r>
      <w:r>
        <w:t xml:space="preserve"> (</w:t>
      </w:r>
      <w:proofErr w:type="spellStart"/>
      <w:r w:rsidRPr="001D140E">
        <w:rPr>
          <w:i/>
        </w:rPr>
        <w:t>k</w:t>
      </w:r>
      <w:r>
        <w:rPr>
          <w:rFonts w:cstheme="minorHAnsi"/>
        </w:rPr>
        <w:t>×</w:t>
      </w:r>
      <w:r w:rsidRPr="001D140E">
        <w:rPr>
          <w:i/>
        </w:rPr>
        <w:t>l</w:t>
      </w:r>
      <w:proofErr w:type="spellEnd"/>
      <w:r>
        <w:t>) willen vermenigvuldigen, dan moeten de afmeting m en k aan elkaar gelijk zijn. Dit zijn de binnenste afmetingen van de matrices als ze vermenigvuldigd worden. Als deze afmetingen niet overeenkomen dan is de foutmelding:</w:t>
      </w:r>
    </w:p>
    <w:p w14:paraId="4A74F84F" w14:textId="77777777" w:rsidR="00E812A0" w:rsidRDefault="00E812A0" w:rsidP="00E812A0">
      <w:pPr>
        <w:pStyle w:val="ListParagraph"/>
      </w:pPr>
    </w:p>
    <w:p w14:paraId="0466D0B6" w14:textId="77777777" w:rsidR="00E812A0" w:rsidRPr="006D5BCC" w:rsidRDefault="00E812A0" w:rsidP="00E812A0">
      <w:pPr>
        <w:autoSpaceDE w:val="0"/>
        <w:autoSpaceDN w:val="0"/>
        <w:adjustRightInd w:val="0"/>
        <w:spacing w:after="0" w:line="240" w:lineRule="auto"/>
        <w:ind w:left="720"/>
        <w:rPr>
          <w:rFonts w:ascii="Consolas" w:hAnsi="Consolas" w:cs="Courier New"/>
          <w:szCs w:val="24"/>
          <w:lang w:val="en-US"/>
        </w:rPr>
      </w:pPr>
      <w:r w:rsidRPr="006D5BCC">
        <w:rPr>
          <w:rFonts w:ascii="Consolas" w:hAnsi="Consolas" w:cs="Courier New"/>
          <w:color w:val="000000"/>
          <w:szCs w:val="20"/>
          <w:lang w:val="en-US"/>
        </w:rPr>
        <w:t xml:space="preserve">A = [1 2 3]; </w:t>
      </w:r>
    </w:p>
    <w:p w14:paraId="776179B4" w14:textId="77777777" w:rsidR="00E812A0" w:rsidRPr="006D5BCC" w:rsidRDefault="00E812A0" w:rsidP="00E812A0">
      <w:pPr>
        <w:autoSpaceDE w:val="0"/>
        <w:autoSpaceDN w:val="0"/>
        <w:adjustRightInd w:val="0"/>
        <w:spacing w:after="0" w:line="240" w:lineRule="auto"/>
        <w:ind w:left="720"/>
        <w:rPr>
          <w:rFonts w:ascii="Consolas" w:hAnsi="Consolas" w:cs="Courier New"/>
          <w:szCs w:val="24"/>
          <w:lang w:val="en-US"/>
        </w:rPr>
      </w:pPr>
      <w:r w:rsidRPr="006D5BCC">
        <w:rPr>
          <w:rFonts w:ascii="Consolas" w:hAnsi="Consolas" w:cs="Courier New"/>
          <w:color w:val="000000"/>
          <w:szCs w:val="20"/>
          <w:lang w:val="en-US"/>
        </w:rPr>
        <w:t xml:space="preserve">B = [4 5 6]; </w:t>
      </w:r>
    </w:p>
    <w:p w14:paraId="7186F94E" w14:textId="77777777" w:rsidR="00E812A0" w:rsidRPr="006D5BCC" w:rsidRDefault="00E812A0" w:rsidP="00E812A0">
      <w:pPr>
        <w:autoSpaceDE w:val="0"/>
        <w:autoSpaceDN w:val="0"/>
        <w:adjustRightInd w:val="0"/>
        <w:spacing w:after="0" w:line="240" w:lineRule="auto"/>
        <w:ind w:left="720"/>
        <w:rPr>
          <w:rFonts w:ascii="Consolas" w:hAnsi="Consolas" w:cs="Courier New"/>
          <w:szCs w:val="24"/>
          <w:lang w:val="en-US"/>
        </w:rPr>
      </w:pPr>
      <w:r w:rsidRPr="006D5BCC">
        <w:rPr>
          <w:rFonts w:ascii="Consolas" w:hAnsi="Consolas" w:cs="Courier New"/>
          <w:color w:val="000000"/>
          <w:szCs w:val="20"/>
          <w:lang w:val="en-US"/>
        </w:rPr>
        <w:t>A*B</w:t>
      </w:r>
    </w:p>
    <w:p w14:paraId="62171C8C" w14:textId="77777777" w:rsidR="00E812A0" w:rsidRPr="00B44438" w:rsidRDefault="00E812A0" w:rsidP="00E812A0">
      <w:pPr>
        <w:pStyle w:val="ListParagraph"/>
        <w:rPr>
          <w:lang w:val="en-US"/>
        </w:rPr>
      </w:pPr>
    </w:p>
    <w:p w14:paraId="2BAF0066" w14:textId="77777777" w:rsidR="00E812A0" w:rsidRPr="00B44438" w:rsidRDefault="00E812A0" w:rsidP="00E812A0">
      <w:pPr>
        <w:pStyle w:val="ListParagraph"/>
        <w:rPr>
          <w:lang w:val="en-US"/>
        </w:rPr>
      </w:pPr>
    </w:p>
    <w:p w14:paraId="73AF2537" w14:textId="77777777" w:rsidR="00E812A0" w:rsidRPr="00B44438" w:rsidRDefault="00E812A0" w:rsidP="00E812A0">
      <w:pPr>
        <w:pStyle w:val="ListParagraph"/>
        <w:rPr>
          <w:rFonts w:ascii="Consolas" w:hAnsi="Consolas"/>
          <w:color w:val="FF0000"/>
          <w:lang w:val="en-US"/>
        </w:rPr>
      </w:pPr>
      <w:r w:rsidRPr="00B44438">
        <w:rPr>
          <w:rFonts w:ascii="Consolas" w:hAnsi="Consolas"/>
          <w:color w:val="FF0000"/>
          <w:lang w:val="en-US"/>
        </w:rPr>
        <w:t xml:space="preserve">Error </w:t>
      </w:r>
      <w:proofErr w:type="gramStart"/>
      <w:r w:rsidRPr="00B44438">
        <w:rPr>
          <w:rFonts w:ascii="Consolas" w:hAnsi="Consolas"/>
          <w:color w:val="FF0000"/>
          <w:lang w:val="en-US"/>
        </w:rPr>
        <w:t>using  *</w:t>
      </w:r>
      <w:proofErr w:type="gramEnd"/>
      <w:r w:rsidRPr="00B44438">
        <w:rPr>
          <w:rFonts w:ascii="Consolas" w:hAnsi="Consolas"/>
          <w:color w:val="FF0000"/>
          <w:lang w:val="en-US"/>
        </w:rPr>
        <w:t xml:space="preserve"> </w:t>
      </w:r>
    </w:p>
    <w:p w14:paraId="213398DB" w14:textId="77777777" w:rsidR="00E812A0" w:rsidRPr="001C20BD" w:rsidRDefault="00E812A0" w:rsidP="00E812A0">
      <w:pPr>
        <w:pStyle w:val="ListParagraph"/>
        <w:rPr>
          <w:rFonts w:ascii="Consolas" w:hAnsi="Consolas"/>
          <w:color w:val="FF0000"/>
          <w:lang w:val="en-US"/>
        </w:rPr>
      </w:pPr>
      <w:r w:rsidRPr="001C20BD">
        <w:rPr>
          <w:rFonts w:ascii="Consolas" w:hAnsi="Consolas"/>
          <w:color w:val="FF0000"/>
          <w:lang w:val="en-US"/>
        </w:rPr>
        <w:t>Inner matrix dimensions must agree.</w:t>
      </w:r>
    </w:p>
    <w:p w14:paraId="537BD65C" w14:textId="77777777" w:rsidR="00E812A0" w:rsidRPr="001C20BD" w:rsidRDefault="00E812A0" w:rsidP="00E812A0">
      <w:pPr>
        <w:pStyle w:val="ListParagraph"/>
        <w:rPr>
          <w:lang w:val="en-US"/>
        </w:rPr>
      </w:pPr>
    </w:p>
    <w:p w14:paraId="50DB683B" w14:textId="77777777" w:rsidR="00E812A0" w:rsidRDefault="00E812A0" w:rsidP="00E812A0">
      <w:pPr>
        <w:pStyle w:val="ListParagraph"/>
      </w:pPr>
      <w:r>
        <w:t xml:space="preserve">De andere optie is dat we de matrices of vectoren </w:t>
      </w:r>
      <w:proofErr w:type="spellStart"/>
      <w:r>
        <w:t>elementsgewijs</w:t>
      </w:r>
      <w:proofErr w:type="spellEnd"/>
      <w:r>
        <w:t xml:space="preserve"> willen vermenigvuldigen. In dit geval gebruiken we de operator </w:t>
      </w:r>
      <w:proofErr w:type="gramStart"/>
      <w:r>
        <w:t>‘.*</w:t>
      </w:r>
      <w:proofErr w:type="gramEnd"/>
      <w:r>
        <w:t>’ i.p.v. ‘*’.</w:t>
      </w:r>
    </w:p>
    <w:p w14:paraId="0C3A6CFD" w14:textId="77777777" w:rsidR="00E812A0" w:rsidRDefault="00E812A0" w:rsidP="00E812A0">
      <w:pPr>
        <w:pStyle w:val="ListParagraph"/>
      </w:pPr>
    </w:p>
    <w:p w14:paraId="3873D950" w14:textId="77777777" w:rsidR="00E812A0" w:rsidRPr="00CE04D1" w:rsidRDefault="00E812A0" w:rsidP="00E812A0">
      <w:pPr>
        <w:pStyle w:val="Heading2"/>
      </w:pPr>
      <w:r w:rsidRPr="00CE04D1">
        <w:t>Verkeerde index van een matrix of een vector</w:t>
      </w:r>
    </w:p>
    <w:p w14:paraId="4F649CC4" w14:textId="77777777" w:rsidR="00E812A0" w:rsidRDefault="00E812A0" w:rsidP="00E812A0">
      <w:pPr>
        <w:pStyle w:val="ListParagraph"/>
      </w:pPr>
      <w:r>
        <w:t>Als we van een matrix of vector een element opvragen dat niet bestaat dan geeft Matlab een foutmelding zoals het geval is bij de volgende commando’s:</w:t>
      </w:r>
    </w:p>
    <w:p w14:paraId="61DEE8B6" w14:textId="77777777" w:rsidR="00E812A0" w:rsidRDefault="00E812A0" w:rsidP="00E812A0">
      <w:pPr>
        <w:pStyle w:val="ListParagraph"/>
      </w:pPr>
    </w:p>
    <w:p w14:paraId="3F928255" w14:textId="77777777" w:rsidR="00E812A0" w:rsidRPr="00BE20D6" w:rsidRDefault="00E812A0" w:rsidP="00E812A0">
      <w:pPr>
        <w:autoSpaceDE w:val="0"/>
        <w:autoSpaceDN w:val="0"/>
        <w:adjustRightInd w:val="0"/>
        <w:spacing w:after="0" w:line="240" w:lineRule="auto"/>
        <w:ind w:left="720"/>
        <w:rPr>
          <w:rFonts w:ascii="Consolas" w:hAnsi="Consolas" w:cs="Courier New"/>
          <w:sz w:val="28"/>
          <w:szCs w:val="24"/>
          <w:lang w:val="en-US"/>
        </w:rPr>
      </w:pPr>
      <w:r w:rsidRPr="00BE20D6">
        <w:rPr>
          <w:rFonts w:ascii="Consolas" w:hAnsi="Consolas" w:cs="Courier New"/>
          <w:color w:val="000000"/>
          <w:szCs w:val="20"/>
          <w:lang w:val="en-US"/>
        </w:rPr>
        <w:t>A = [1 2 3;4 5 6];</w:t>
      </w:r>
    </w:p>
    <w:p w14:paraId="729EC626" w14:textId="77777777" w:rsidR="00E812A0" w:rsidRPr="00BE20D6" w:rsidRDefault="00E812A0" w:rsidP="00E812A0">
      <w:pPr>
        <w:autoSpaceDE w:val="0"/>
        <w:autoSpaceDN w:val="0"/>
        <w:adjustRightInd w:val="0"/>
        <w:spacing w:after="0" w:line="240" w:lineRule="auto"/>
        <w:ind w:left="720"/>
        <w:rPr>
          <w:rFonts w:ascii="Consolas" w:hAnsi="Consolas" w:cs="Courier New"/>
          <w:sz w:val="28"/>
          <w:szCs w:val="24"/>
          <w:lang w:val="en-US"/>
        </w:rPr>
      </w:pPr>
      <w:r w:rsidRPr="00BE20D6">
        <w:rPr>
          <w:rFonts w:ascii="Consolas" w:hAnsi="Consolas" w:cs="Courier New"/>
          <w:color w:val="000000"/>
          <w:szCs w:val="20"/>
          <w:lang w:val="en-US"/>
        </w:rPr>
        <w:t>v = [1 2 3 4];</w:t>
      </w:r>
    </w:p>
    <w:p w14:paraId="5024A6C0" w14:textId="77777777" w:rsidR="00E812A0" w:rsidRPr="00BE20D6" w:rsidRDefault="00E812A0" w:rsidP="00E812A0">
      <w:pPr>
        <w:autoSpaceDE w:val="0"/>
        <w:autoSpaceDN w:val="0"/>
        <w:adjustRightInd w:val="0"/>
        <w:spacing w:after="0" w:line="240" w:lineRule="auto"/>
        <w:ind w:left="720"/>
        <w:rPr>
          <w:rFonts w:ascii="Consolas" w:hAnsi="Consolas" w:cs="Courier New"/>
          <w:sz w:val="28"/>
          <w:szCs w:val="24"/>
          <w:lang w:val="en-US"/>
        </w:rPr>
      </w:pPr>
      <w:proofErr w:type="gramStart"/>
      <w:r w:rsidRPr="00BE20D6">
        <w:rPr>
          <w:rFonts w:ascii="Consolas" w:hAnsi="Consolas" w:cs="Courier New"/>
          <w:color w:val="000000"/>
          <w:szCs w:val="20"/>
          <w:lang w:val="en-US"/>
        </w:rPr>
        <w:t>A(</w:t>
      </w:r>
      <w:proofErr w:type="gramEnd"/>
      <w:r w:rsidRPr="00BE20D6">
        <w:rPr>
          <w:rFonts w:ascii="Consolas" w:hAnsi="Consolas" w:cs="Courier New"/>
          <w:color w:val="000000"/>
          <w:szCs w:val="20"/>
          <w:lang w:val="en-US"/>
        </w:rPr>
        <w:t>10)</w:t>
      </w:r>
    </w:p>
    <w:p w14:paraId="291DF2D6" w14:textId="77777777" w:rsidR="00E812A0" w:rsidRPr="00BE20D6" w:rsidRDefault="00E812A0" w:rsidP="00E812A0">
      <w:pPr>
        <w:ind w:left="720"/>
        <w:rPr>
          <w:rFonts w:ascii="Consolas" w:hAnsi="Consolas"/>
          <w:sz w:val="24"/>
          <w:lang w:val="en-US"/>
        </w:rPr>
      </w:pPr>
      <w:proofErr w:type="gramStart"/>
      <w:r w:rsidRPr="00BE20D6">
        <w:rPr>
          <w:rFonts w:ascii="Consolas" w:hAnsi="Consolas" w:cs="Courier New"/>
          <w:color w:val="000000"/>
          <w:szCs w:val="20"/>
          <w:lang w:val="en-US"/>
        </w:rPr>
        <w:t>v(</w:t>
      </w:r>
      <w:proofErr w:type="gramEnd"/>
      <w:r w:rsidRPr="00BE20D6">
        <w:rPr>
          <w:rFonts w:ascii="Consolas" w:hAnsi="Consolas" w:cs="Courier New"/>
          <w:color w:val="000000"/>
          <w:szCs w:val="20"/>
          <w:lang w:val="en-US"/>
        </w:rPr>
        <w:t>5)</w:t>
      </w:r>
    </w:p>
    <w:p w14:paraId="7CF9C279" w14:textId="77777777" w:rsidR="00E812A0" w:rsidRPr="00B44438" w:rsidRDefault="00E812A0" w:rsidP="00E812A0">
      <w:pPr>
        <w:pStyle w:val="ListParagraph"/>
        <w:rPr>
          <w:rFonts w:ascii="Consolas" w:hAnsi="Consolas"/>
          <w:color w:val="FF0000"/>
          <w:lang w:val="en-US"/>
        </w:rPr>
      </w:pPr>
      <w:r w:rsidRPr="00B44438">
        <w:rPr>
          <w:rFonts w:ascii="Consolas" w:hAnsi="Consolas"/>
          <w:color w:val="FF0000"/>
          <w:lang w:val="en-US"/>
        </w:rPr>
        <w:t>Index exceeds matrix dimensions.</w:t>
      </w:r>
    </w:p>
    <w:p w14:paraId="14A687C8" w14:textId="77777777" w:rsidR="00E812A0" w:rsidRPr="00B44438" w:rsidRDefault="00E812A0" w:rsidP="00E812A0">
      <w:pPr>
        <w:pStyle w:val="ListParagraph"/>
        <w:rPr>
          <w:rFonts w:ascii="Consolas" w:hAnsi="Consolas"/>
          <w:color w:val="FF0000"/>
          <w:lang w:val="en-US"/>
        </w:rPr>
      </w:pPr>
    </w:p>
    <w:p w14:paraId="53B3C5D1" w14:textId="77777777" w:rsidR="00E812A0" w:rsidRDefault="00E812A0" w:rsidP="00E812A0">
      <w:pPr>
        <w:pStyle w:val="ListParagraph"/>
      </w:pPr>
      <w:r>
        <w:t>Als we een index opvragen die negatief is, gelijk aan nul is of niet gelijk aan een geheel getal is, krijgen we de volgende foutmelding</w:t>
      </w:r>
    </w:p>
    <w:p w14:paraId="32B8CBAD" w14:textId="77777777" w:rsidR="00E812A0" w:rsidRPr="00B44438" w:rsidRDefault="00E812A0" w:rsidP="00E812A0">
      <w:pPr>
        <w:pStyle w:val="ListParagraph"/>
        <w:rPr>
          <w:rFonts w:ascii="Consolas" w:hAnsi="Consolas"/>
          <w:lang w:val="en-US"/>
        </w:rPr>
      </w:pPr>
      <w:r w:rsidRPr="00B44438">
        <w:rPr>
          <w:rFonts w:ascii="Consolas" w:hAnsi="Consolas"/>
          <w:lang w:val="en-US"/>
        </w:rPr>
        <w:t>&gt;&gt; A = [1 2 3;4 5 6];</w:t>
      </w:r>
    </w:p>
    <w:p w14:paraId="766A8323" w14:textId="77777777" w:rsidR="00E812A0" w:rsidRPr="00B44438" w:rsidRDefault="00E812A0" w:rsidP="00E812A0">
      <w:pPr>
        <w:pStyle w:val="ListParagraph"/>
        <w:rPr>
          <w:rFonts w:ascii="Consolas" w:hAnsi="Consolas"/>
          <w:lang w:val="en-US"/>
        </w:rPr>
      </w:pPr>
      <w:proofErr w:type="gramStart"/>
      <w:r w:rsidRPr="00B44438">
        <w:rPr>
          <w:rFonts w:ascii="Consolas" w:hAnsi="Consolas"/>
          <w:lang w:val="en-US"/>
        </w:rPr>
        <w:t>A(</w:t>
      </w:r>
      <w:proofErr w:type="gramEnd"/>
      <w:r w:rsidRPr="00B44438">
        <w:rPr>
          <w:rFonts w:ascii="Consolas" w:hAnsi="Consolas"/>
          <w:lang w:val="en-US"/>
        </w:rPr>
        <w:t>-1)</w:t>
      </w:r>
    </w:p>
    <w:p w14:paraId="6F35C701" w14:textId="77777777" w:rsidR="00E812A0" w:rsidRPr="00B44438" w:rsidRDefault="00E812A0" w:rsidP="00E812A0">
      <w:pPr>
        <w:pStyle w:val="ListParagraph"/>
        <w:rPr>
          <w:rFonts w:ascii="Consolas" w:hAnsi="Consolas"/>
          <w:lang w:val="en-US"/>
        </w:rPr>
      </w:pPr>
    </w:p>
    <w:p w14:paraId="7D2063C6" w14:textId="77777777" w:rsidR="00E812A0" w:rsidRPr="00BE20D6" w:rsidRDefault="00E812A0" w:rsidP="00E812A0">
      <w:pPr>
        <w:pStyle w:val="ListParagraph"/>
        <w:rPr>
          <w:rFonts w:ascii="Consolas" w:hAnsi="Consolas"/>
          <w:color w:val="FF0000"/>
          <w:lang w:val="en-US"/>
        </w:rPr>
      </w:pPr>
      <w:r w:rsidRPr="00BE20D6">
        <w:rPr>
          <w:rFonts w:ascii="Consolas" w:hAnsi="Consolas"/>
          <w:color w:val="FF0000"/>
          <w:lang w:val="en-US"/>
        </w:rPr>
        <w:t xml:space="preserve">Subscript indices must either be real positive integers or </w:t>
      </w:r>
      <w:proofErr w:type="spellStart"/>
      <w:r w:rsidRPr="00BE20D6">
        <w:rPr>
          <w:rFonts w:ascii="Consolas" w:hAnsi="Consolas"/>
          <w:color w:val="FF0000"/>
          <w:lang w:val="en-US"/>
        </w:rPr>
        <w:t>logicals</w:t>
      </w:r>
      <w:proofErr w:type="spellEnd"/>
      <w:r w:rsidRPr="00BE20D6">
        <w:rPr>
          <w:rFonts w:ascii="Consolas" w:hAnsi="Consolas"/>
          <w:color w:val="FF0000"/>
          <w:lang w:val="en-US"/>
        </w:rPr>
        <w:t>.</w:t>
      </w:r>
    </w:p>
    <w:p w14:paraId="5EA0B138" w14:textId="77777777" w:rsidR="00E812A0" w:rsidRPr="00BE20D6" w:rsidRDefault="00E812A0" w:rsidP="00E812A0">
      <w:pPr>
        <w:pStyle w:val="ListParagraph"/>
        <w:rPr>
          <w:lang w:val="en-US"/>
        </w:rPr>
      </w:pPr>
    </w:p>
    <w:p w14:paraId="55BB88C9" w14:textId="77777777" w:rsidR="00E812A0" w:rsidRPr="00CE04D1" w:rsidRDefault="00E812A0" w:rsidP="00E812A0">
      <w:pPr>
        <w:pStyle w:val="Heading2"/>
      </w:pPr>
      <w:r w:rsidRPr="00CE04D1">
        <w:t>Het gebruik van een enkel ‘=’- teken i.p.v. twee</w:t>
      </w:r>
    </w:p>
    <w:p w14:paraId="167B5FE3" w14:textId="77777777" w:rsidR="00E812A0" w:rsidRPr="0078443D" w:rsidRDefault="00E812A0" w:rsidP="00E812A0">
      <w:pPr>
        <w:pStyle w:val="ListParagraph"/>
      </w:pPr>
      <w:r>
        <w:t>Als we willen bepalen of een variabele gelijk is aan een bepaalde waarde dan gebruiken we twee ‘=’-tekens. Als we één</w:t>
      </w:r>
      <w:r w:rsidRPr="0078443D">
        <w:t xml:space="preserve"> ‘=’-teken gebruiken, dan is het een toewijzing zoals de eerste regel van de volgende code </w:t>
      </w:r>
      <w:r>
        <w:t>gebruikt</w:t>
      </w:r>
    </w:p>
    <w:p w14:paraId="161A4B47" w14:textId="77777777" w:rsidR="00E812A0" w:rsidRPr="0078443D" w:rsidRDefault="00E812A0" w:rsidP="00E812A0">
      <w:pPr>
        <w:autoSpaceDE w:val="0"/>
        <w:autoSpaceDN w:val="0"/>
        <w:adjustRightInd w:val="0"/>
        <w:spacing w:after="0" w:line="240" w:lineRule="auto"/>
        <w:ind w:left="720"/>
        <w:rPr>
          <w:rFonts w:ascii="Consolas" w:hAnsi="Consolas" w:cs="Courier New"/>
          <w:sz w:val="28"/>
          <w:szCs w:val="24"/>
          <w:lang w:val="en-US"/>
        </w:rPr>
      </w:pPr>
      <w:r w:rsidRPr="0078443D">
        <w:rPr>
          <w:rFonts w:ascii="Consolas" w:hAnsi="Consolas" w:cs="Courier New"/>
          <w:color w:val="000000"/>
          <w:szCs w:val="20"/>
          <w:lang w:val="en-US"/>
        </w:rPr>
        <w:t xml:space="preserve">n = 5; </w:t>
      </w:r>
    </w:p>
    <w:p w14:paraId="09C6A509" w14:textId="77777777" w:rsidR="00E812A0" w:rsidRPr="00B44438" w:rsidRDefault="00E812A0" w:rsidP="00E812A0">
      <w:pPr>
        <w:autoSpaceDE w:val="0"/>
        <w:autoSpaceDN w:val="0"/>
        <w:adjustRightInd w:val="0"/>
        <w:spacing w:after="0" w:line="240" w:lineRule="auto"/>
        <w:ind w:left="720"/>
        <w:rPr>
          <w:rFonts w:ascii="Consolas" w:hAnsi="Consolas" w:cs="Courier New"/>
          <w:sz w:val="28"/>
          <w:szCs w:val="24"/>
          <w:lang w:val="en-US"/>
        </w:rPr>
      </w:pPr>
      <w:r w:rsidRPr="00B44438">
        <w:rPr>
          <w:rFonts w:ascii="Consolas" w:hAnsi="Consolas" w:cs="Courier New"/>
          <w:color w:val="0000FF"/>
          <w:szCs w:val="20"/>
          <w:lang w:val="en-US"/>
        </w:rPr>
        <w:t>if</w:t>
      </w:r>
      <w:r w:rsidRPr="00B44438">
        <w:rPr>
          <w:rFonts w:ascii="Consolas" w:hAnsi="Consolas" w:cs="Courier New"/>
          <w:color w:val="000000"/>
          <w:szCs w:val="20"/>
          <w:lang w:val="en-US"/>
        </w:rPr>
        <w:t xml:space="preserve"> n = 4 </w:t>
      </w:r>
    </w:p>
    <w:p w14:paraId="24B5ED43" w14:textId="77777777" w:rsidR="00E812A0" w:rsidRPr="00B44438" w:rsidRDefault="00E812A0" w:rsidP="00E812A0">
      <w:pPr>
        <w:autoSpaceDE w:val="0"/>
        <w:autoSpaceDN w:val="0"/>
        <w:adjustRightInd w:val="0"/>
        <w:spacing w:after="0" w:line="240" w:lineRule="auto"/>
        <w:ind w:left="720"/>
        <w:rPr>
          <w:rFonts w:ascii="Consolas" w:hAnsi="Consolas" w:cs="Courier New"/>
          <w:sz w:val="28"/>
          <w:szCs w:val="24"/>
          <w:lang w:val="en-US"/>
        </w:rPr>
      </w:pPr>
      <w:r w:rsidRPr="00B44438">
        <w:rPr>
          <w:rFonts w:ascii="Consolas" w:hAnsi="Consolas" w:cs="Courier New"/>
          <w:color w:val="000000"/>
          <w:szCs w:val="20"/>
          <w:lang w:val="en-US"/>
        </w:rPr>
        <w:t xml:space="preserve">    n = n^2; </w:t>
      </w:r>
    </w:p>
    <w:p w14:paraId="725BF682" w14:textId="77777777" w:rsidR="00E812A0" w:rsidRPr="00B44438" w:rsidRDefault="00E812A0" w:rsidP="00E812A0">
      <w:pPr>
        <w:autoSpaceDE w:val="0"/>
        <w:autoSpaceDN w:val="0"/>
        <w:adjustRightInd w:val="0"/>
        <w:spacing w:after="0" w:line="240" w:lineRule="auto"/>
        <w:ind w:left="720"/>
        <w:rPr>
          <w:rFonts w:ascii="Consolas" w:hAnsi="Consolas" w:cs="Courier New"/>
          <w:color w:val="0000FF"/>
          <w:szCs w:val="20"/>
          <w:lang w:val="en-US"/>
        </w:rPr>
      </w:pPr>
      <w:r w:rsidRPr="00B44438">
        <w:rPr>
          <w:rFonts w:ascii="Consolas" w:hAnsi="Consolas" w:cs="Courier New"/>
          <w:color w:val="0000FF"/>
          <w:szCs w:val="20"/>
          <w:lang w:val="en-US"/>
        </w:rPr>
        <w:t>end</w:t>
      </w:r>
    </w:p>
    <w:p w14:paraId="4D0CCAE4" w14:textId="77777777" w:rsidR="00E812A0" w:rsidRPr="00B44438" w:rsidRDefault="00E812A0" w:rsidP="00E812A0">
      <w:pPr>
        <w:autoSpaceDE w:val="0"/>
        <w:autoSpaceDN w:val="0"/>
        <w:adjustRightInd w:val="0"/>
        <w:spacing w:after="0" w:line="240" w:lineRule="auto"/>
        <w:ind w:left="720"/>
        <w:rPr>
          <w:rFonts w:ascii="Consolas" w:hAnsi="Consolas" w:cs="Courier New"/>
          <w:color w:val="0000FF"/>
          <w:szCs w:val="20"/>
          <w:lang w:val="en-US"/>
        </w:rPr>
      </w:pPr>
    </w:p>
    <w:p w14:paraId="7ED07BCB" w14:textId="77777777" w:rsidR="00E812A0" w:rsidRPr="0078443D" w:rsidRDefault="00E812A0" w:rsidP="00E812A0">
      <w:pPr>
        <w:autoSpaceDE w:val="0"/>
        <w:autoSpaceDN w:val="0"/>
        <w:adjustRightInd w:val="0"/>
        <w:spacing w:after="0" w:line="240" w:lineRule="auto"/>
        <w:ind w:left="720"/>
        <w:rPr>
          <w:rFonts w:ascii="Consolas" w:hAnsi="Consolas" w:cs="Courier New"/>
          <w:color w:val="FF0000"/>
          <w:szCs w:val="24"/>
          <w:lang w:val="en-US"/>
        </w:rPr>
      </w:pPr>
      <w:r w:rsidRPr="0078443D">
        <w:rPr>
          <w:rFonts w:ascii="Consolas" w:hAnsi="Consolas" w:cs="Courier New"/>
          <w:color w:val="FF0000"/>
          <w:szCs w:val="24"/>
          <w:lang w:val="en-US"/>
        </w:rPr>
        <w:t xml:space="preserve">if n = 4 </w:t>
      </w:r>
    </w:p>
    <w:p w14:paraId="1F2A1B53" w14:textId="77777777" w:rsidR="00E812A0" w:rsidRPr="0078443D" w:rsidRDefault="00E812A0" w:rsidP="00E812A0">
      <w:pPr>
        <w:autoSpaceDE w:val="0"/>
        <w:autoSpaceDN w:val="0"/>
        <w:adjustRightInd w:val="0"/>
        <w:spacing w:after="0" w:line="240" w:lineRule="auto"/>
        <w:ind w:left="720"/>
        <w:rPr>
          <w:rFonts w:ascii="Consolas" w:hAnsi="Consolas" w:cs="Courier New"/>
          <w:color w:val="FF0000"/>
          <w:szCs w:val="24"/>
          <w:lang w:val="en-US"/>
        </w:rPr>
      </w:pPr>
      <w:r w:rsidRPr="0078443D">
        <w:rPr>
          <w:rFonts w:ascii="Consolas" w:hAnsi="Consolas" w:cs="Courier New"/>
          <w:color w:val="FF0000"/>
          <w:szCs w:val="24"/>
          <w:lang w:val="en-US"/>
        </w:rPr>
        <w:t xml:space="preserve">      ↑</w:t>
      </w:r>
    </w:p>
    <w:p w14:paraId="2D670D4E" w14:textId="77777777" w:rsidR="00E812A0" w:rsidRPr="0078443D" w:rsidRDefault="00E812A0" w:rsidP="00E812A0">
      <w:pPr>
        <w:autoSpaceDE w:val="0"/>
        <w:autoSpaceDN w:val="0"/>
        <w:adjustRightInd w:val="0"/>
        <w:spacing w:after="0" w:line="240" w:lineRule="auto"/>
        <w:ind w:left="720"/>
        <w:rPr>
          <w:rFonts w:ascii="Consolas" w:hAnsi="Consolas" w:cs="Courier New"/>
          <w:color w:val="FF0000"/>
          <w:szCs w:val="24"/>
          <w:lang w:val="en-US"/>
        </w:rPr>
      </w:pPr>
      <w:r w:rsidRPr="0078443D">
        <w:rPr>
          <w:rFonts w:ascii="Consolas" w:hAnsi="Consolas" w:cs="Courier New"/>
          <w:color w:val="FF0000"/>
          <w:szCs w:val="24"/>
          <w:lang w:val="en-US"/>
        </w:rPr>
        <w:t>Error: The expression to the left of the equals sign is not a valid target</w:t>
      </w:r>
    </w:p>
    <w:p w14:paraId="65762E1E" w14:textId="77777777" w:rsidR="00E812A0" w:rsidRPr="0078443D" w:rsidRDefault="00E812A0" w:rsidP="00E812A0">
      <w:pPr>
        <w:autoSpaceDE w:val="0"/>
        <w:autoSpaceDN w:val="0"/>
        <w:adjustRightInd w:val="0"/>
        <w:spacing w:after="0" w:line="240" w:lineRule="auto"/>
        <w:ind w:left="720"/>
        <w:rPr>
          <w:rFonts w:ascii="Consolas" w:hAnsi="Consolas" w:cs="Courier New"/>
          <w:color w:val="FF0000"/>
          <w:szCs w:val="24"/>
        </w:rPr>
      </w:pPr>
      <w:proofErr w:type="spellStart"/>
      <w:proofErr w:type="gramStart"/>
      <w:r w:rsidRPr="0078443D">
        <w:rPr>
          <w:rFonts w:ascii="Consolas" w:hAnsi="Consolas" w:cs="Courier New"/>
          <w:color w:val="FF0000"/>
          <w:szCs w:val="24"/>
        </w:rPr>
        <w:t>for</w:t>
      </w:r>
      <w:proofErr w:type="spellEnd"/>
      <w:proofErr w:type="gramEnd"/>
      <w:r w:rsidRPr="0078443D">
        <w:rPr>
          <w:rFonts w:ascii="Consolas" w:hAnsi="Consolas" w:cs="Courier New"/>
          <w:color w:val="FF0000"/>
          <w:szCs w:val="24"/>
        </w:rPr>
        <w:t xml:space="preserve"> </w:t>
      </w:r>
      <w:proofErr w:type="spellStart"/>
      <w:r w:rsidRPr="0078443D">
        <w:rPr>
          <w:rFonts w:ascii="Consolas" w:hAnsi="Consolas" w:cs="Courier New"/>
          <w:color w:val="FF0000"/>
          <w:szCs w:val="24"/>
        </w:rPr>
        <w:t>an</w:t>
      </w:r>
      <w:proofErr w:type="spellEnd"/>
      <w:r w:rsidRPr="0078443D">
        <w:rPr>
          <w:rFonts w:ascii="Consolas" w:hAnsi="Consolas" w:cs="Courier New"/>
          <w:color w:val="FF0000"/>
          <w:szCs w:val="24"/>
        </w:rPr>
        <w:t xml:space="preserve"> </w:t>
      </w:r>
      <w:proofErr w:type="spellStart"/>
      <w:r w:rsidRPr="0078443D">
        <w:rPr>
          <w:rFonts w:ascii="Consolas" w:hAnsi="Consolas" w:cs="Courier New"/>
          <w:color w:val="FF0000"/>
          <w:szCs w:val="24"/>
        </w:rPr>
        <w:t>assignment</w:t>
      </w:r>
      <w:proofErr w:type="spellEnd"/>
      <w:r w:rsidRPr="0078443D">
        <w:rPr>
          <w:rFonts w:ascii="Consolas" w:hAnsi="Consolas" w:cs="Courier New"/>
          <w:color w:val="FF0000"/>
          <w:szCs w:val="24"/>
        </w:rPr>
        <w:t>.</w:t>
      </w:r>
    </w:p>
    <w:p w14:paraId="01D42B5D" w14:textId="77777777" w:rsidR="00E812A0" w:rsidRDefault="00E812A0" w:rsidP="00E812A0"/>
    <w:p w14:paraId="439048EE" w14:textId="77777777" w:rsidR="00E812A0" w:rsidRPr="00CE04D1" w:rsidRDefault="00E812A0" w:rsidP="00E812A0">
      <w:pPr>
        <w:pStyle w:val="Heading2"/>
      </w:pPr>
      <w:r w:rsidRPr="00CE04D1">
        <w:t>Toewijzing van een verkeerd aantal elementen</w:t>
      </w:r>
    </w:p>
    <w:p w14:paraId="114AAA82" w14:textId="77777777" w:rsidR="00E812A0" w:rsidRDefault="00E812A0" w:rsidP="00E812A0">
      <w:pPr>
        <w:pStyle w:val="ListParagraph"/>
      </w:pPr>
      <w:r>
        <w:t xml:space="preserve">Als we een aantal elementen in een matrix of vector willen plaatsen dan moet het aantal elementen (en de vorm daarvan) </w:t>
      </w:r>
      <w:proofErr w:type="gramStart"/>
      <w:r>
        <w:t>overeen komen</w:t>
      </w:r>
      <w:proofErr w:type="gramEnd"/>
      <w:r>
        <w:t xml:space="preserve"> met het aantal (en de vorm) van die elementen. In het volgende voorbeeld gaat het dan ook fout omdat we op een enkele plek drie elementen willen zetten:</w:t>
      </w:r>
    </w:p>
    <w:p w14:paraId="787BF1C0" w14:textId="77777777" w:rsidR="00E812A0" w:rsidRDefault="00E812A0" w:rsidP="00E812A0">
      <w:pPr>
        <w:pStyle w:val="ListParagraph"/>
      </w:pPr>
    </w:p>
    <w:p w14:paraId="45F63940" w14:textId="77777777" w:rsidR="00E812A0" w:rsidRPr="00CE04D1" w:rsidRDefault="00E812A0" w:rsidP="00E812A0">
      <w:pPr>
        <w:autoSpaceDE w:val="0"/>
        <w:autoSpaceDN w:val="0"/>
        <w:adjustRightInd w:val="0"/>
        <w:spacing w:after="0" w:line="240" w:lineRule="auto"/>
        <w:ind w:left="810"/>
        <w:rPr>
          <w:rFonts w:ascii="Consolas" w:hAnsi="Consolas" w:cs="Courier New"/>
          <w:szCs w:val="24"/>
        </w:rPr>
      </w:pPr>
      <w:r w:rsidRPr="00CE04D1">
        <w:rPr>
          <w:rFonts w:ascii="Consolas" w:hAnsi="Consolas" w:cs="Courier New"/>
          <w:color w:val="000000"/>
          <w:szCs w:val="20"/>
        </w:rPr>
        <w:t>A = [1 2 3;4 5 6];</w:t>
      </w:r>
    </w:p>
    <w:p w14:paraId="11FF38AD" w14:textId="77777777" w:rsidR="00E812A0" w:rsidRPr="00CE04D1" w:rsidRDefault="00E812A0" w:rsidP="00E812A0">
      <w:pPr>
        <w:autoSpaceDE w:val="0"/>
        <w:autoSpaceDN w:val="0"/>
        <w:adjustRightInd w:val="0"/>
        <w:spacing w:after="0" w:line="240" w:lineRule="auto"/>
        <w:ind w:left="810"/>
        <w:rPr>
          <w:rFonts w:ascii="Consolas" w:hAnsi="Consolas" w:cs="Courier New"/>
          <w:szCs w:val="24"/>
        </w:rPr>
      </w:pPr>
      <w:proofErr w:type="gramStart"/>
      <w:r w:rsidRPr="00CE04D1">
        <w:rPr>
          <w:rFonts w:ascii="Consolas" w:hAnsi="Consolas" w:cs="Courier New"/>
          <w:color w:val="000000"/>
          <w:szCs w:val="20"/>
        </w:rPr>
        <w:t>A(</w:t>
      </w:r>
      <w:proofErr w:type="gramEnd"/>
      <w:r w:rsidRPr="00CE04D1">
        <w:rPr>
          <w:rFonts w:ascii="Consolas" w:hAnsi="Consolas" w:cs="Courier New"/>
          <w:color w:val="000000"/>
          <w:szCs w:val="20"/>
        </w:rPr>
        <w:t>1) = [2 3 4];</w:t>
      </w:r>
    </w:p>
    <w:p w14:paraId="072DF1F5" w14:textId="77777777" w:rsidR="00E812A0" w:rsidRDefault="00E812A0" w:rsidP="00E812A0">
      <w:pPr>
        <w:pStyle w:val="ListParagraph"/>
      </w:pPr>
      <w:r>
        <w:t xml:space="preserve">Dit geeft de </w:t>
      </w:r>
      <w:proofErr w:type="spellStart"/>
      <w:r>
        <w:t>voglende</w:t>
      </w:r>
      <w:proofErr w:type="spellEnd"/>
      <w:r>
        <w:t xml:space="preserve"> foutmelding:</w:t>
      </w:r>
    </w:p>
    <w:p w14:paraId="08A804D2" w14:textId="77777777" w:rsidR="00E812A0" w:rsidRPr="00CE04D1" w:rsidRDefault="00E812A0" w:rsidP="00E812A0">
      <w:pPr>
        <w:pStyle w:val="ListParagraph"/>
        <w:rPr>
          <w:rFonts w:ascii="Consolas" w:hAnsi="Consolas"/>
          <w:color w:val="FF0000"/>
          <w:lang w:val="en-US"/>
        </w:rPr>
      </w:pPr>
      <w:r w:rsidRPr="00CE04D1">
        <w:rPr>
          <w:rFonts w:ascii="Consolas" w:hAnsi="Consolas"/>
          <w:color w:val="FF0000"/>
          <w:lang w:val="en-US"/>
        </w:rPr>
        <w:t xml:space="preserve">In an </w:t>
      </w:r>
      <w:proofErr w:type="gramStart"/>
      <w:r w:rsidRPr="00CE04D1">
        <w:rPr>
          <w:rFonts w:ascii="Consolas" w:hAnsi="Consolas"/>
          <w:color w:val="FF0000"/>
          <w:lang w:val="en-US"/>
        </w:rPr>
        <w:t>assignment  A</w:t>
      </w:r>
      <w:proofErr w:type="gramEnd"/>
      <w:r w:rsidRPr="00CE04D1">
        <w:rPr>
          <w:rFonts w:ascii="Consolas" w:hAnsi="Consolas"/>
          <w:color w:val="FF0000"/>
          <w:lang w:val="en-US"/>
        </w:rPr>
        <w:t>(:) = B, the number of elements in A and B must be the</w:t>
      </w:r>
      <w:r>
        <w:rPr>
          <w:rFonts w:ascii="Consolas" w:hAnsi="Consolas"/>
          <w:color w:val="FF0000"/>
          <w:lang w:val="en-US"/>
        </w:rPr>
        <w:t xml:space="preserve"> </w:t>
      </w:r>
      <w:r w:rsidRPr="00CE04D1">
        <w:rPr>
          <w:rFonts w:ascii="Consolas" w:hAnsi="Consolas"/>
          <w:color w:val="FF0000"/>
          <w:lang w:val="en-US"/>
        </w:rPr>
        <w:t>same.</w:t>
      </w:r>
    </w:p>
    <w:p w14:paraId="30CDA456" w14:textId="77777777" w:rsidR="00E812A0" w:rsidRPr="00CE04D1" w:rsidRDefault="00E812A0" w:rsidP="00E812A0">
      <w:pPr>
        <w:pStyle w:val="ListParagraph"/>
        <w:rPr>
          <w:lang w:val="en-US"/>
        </w:rPr>
      </w:pPr>
    </w:p>
    <w:p w14:paraId="5C264BFC" w14:textId="77777777" w:rsidR="00E812A0" w:rsidRDefault="00E812A0" w:rsidP="00E812A0">
      <w:pPr>
        <w:pStyle w:val="Heading2"/>
      </w:pPr>
      <w:r w:rsidRPr="00CE04D1">
        <w:t>Verkeerd gebruik van een operator</w:t>
      </w:r>
    </w:p>
    <w:p w14:paraId="443DED18" w14:textId="77777777" w:rsidR="00E812A0" w:rsidRDefault="00E812A0" w:rsidP="00E812A0">
      <w:pPr>
        <w:pStyle w:val="ListParagraph"/>
      </w:pPr>
      <w:r>
        <w:t>Als we in een commando een operator te veel of te weinig zetten zoals in het volgende voorbeeld dan zal Matlab een foutmelding geven:</w:t>
      </w:r>
    </w:p>
    <w:p w14:paraId="16BD96CD" w14:textId="77777777" w:rsidR="00E812A0" w:rsidRDefault="00E812A0" w:rsidP="00E812A0">
      <w:pPr>
        <w:pStyle w:val="ListParagraph"/>
      </w:pPr>
    </w:p>
    <w:p w14:paraId="024EEB3A" w14:textId="77777777" w:rsidR="00E812A0" w:rsidRPr="00076390" w:rsidRDefault="00E812A0" w:rsidP="00E812A0">
      <w:pPr>
        <w:pStyle w:val="ListParagraph"/>
        <w:rPr>
          <w:rFonts w:ascii="Consolas" w:hAnsi="Consolas"/>
          <w:lang w:val="en-US"/>
        </w:rPr>
      </w:pPr>
      <w:r>
        <w:rPr>
          <w:rFonts w:ascii="Consolas" w:hAnsi="Consolas"/>
          <w:lang w:val="en-US"/>
        </w:rPr>
        <w:t xml:space="preserve">&gt;&gt; </w:t>
      </w:r>
      <w:proofErr w:type="gramStart"/>
      <w:r>
        <w:rPr>
          <w:rFonts w:ascii="Consolas" w:hAnsi="Consolas"/>
          <w:lang w:val="en-US"/>
        </w:rPr>
        <w:t>A(</w:t>
      </w:r>
      <w:proofErr w:type="gramEnd"/>
      <w:r>
        <w:rPr>
          <w:rFonts w:ascii="Consolas" w:hAnsi="Consolas"/>
          <w:lang w:val="en-US"/>
        </w:rPr>
        <w:t>1</w:t>
      </w:r>
      <w:r w:rsidRPr="00076390">
        <w:rPr>
          <w:rFonts w:ascii="Consolas" w:hAnsi="Consolas"/>
          <w:lang w:val="en-US"/>
        </w:rPr>
        <w:t>:, 2)</w:t>
      </w:r>
    </w:p>
    <w:p w14:paraId="28A2BEC1" w14:textId="77777777" w:rsidR="00E812A0" w:rsidRPr="00076390" w:rsidRDefault="00E812A0" w:rsidP="00E812A0">
      <w:pPr>
        <w:pStyle w:val="ListParagraph"/>
        <w:rPr>
          <w:rFonts w:ascii="Consolas" w:hAnsi="Consolas"/>
          <w:color w:val="FF0000"/>
          <w:lang w:val="en-US"/>
        </w:rPr>
      </w:pPr>
      <w:r>
        <w:rPr>
          <w:rFonts w:ascii="Consolas" w:hAnsi="Consolas"/>
          <w:color w:val="FF0000"/>
          <w:lang w:val="en-US"/>
        </w:rPr>
        <w:t xml:space="preserve"> </w:t>
      </w:r>
      <w:proofErr w:type="gramStart"/>
      <w:r>
        <w:rPr>
          <w:rFonts w:ascii="Consolas" w:hAnsi="Consolas"/>
          <w:color w:val="FF0000"/>
          <w:lang w:val="en-US"/>
        </w:rPr>
        <w:t>A(</w:t>
      </w:r>
      <w:proofErr w:type="gramEnd"/>
      <w:r>
        <w:rPr>
          <w:rFonts w:ascii="Consolas" w:hAnsi="Consolas"/>
          <w:color w:val="FF0000"/>
          <w:lang w:val="en-US"/>
        </w:rPr>
        <w:t>1</w:t>
      </w:r>
      <w:r w:rsidRPr="00076390">
        <w:rPr>
          <w:rFonts w:ascii="Consolas" w:hAnsi="Consolas"/>
          <w:color w:val="FF0000"/>
          <w:lang w:val="en-US"/>
        </w:rPr>
        <w:t>:, 2)</w:t>
      </w:r>
    </w:p>
    <w:p w14:paraId="067CABD0" w14:textId="77777777" w:rsidR="00E812A0" w:rsidRPr="00076390" w:rsidRDefault="00E812A0" w:rsidP="00E812A0">
      <w:pPr>
        <w:pStyle w:val="ListParagraph"/>
        <w:rPr>
          <w:rFonts w:ascii="Consolas" w:hAnsi="Consolas"/>
          <w:color w:val="FF0000"/>
          <w:lang w:val="en-US"/>
        </w:rPr>
      </w:pPr>
      <w:r w:rsidRPr="00076390">
        <w:rPr>
          <w:rFonts w:ascii="Consolas" w:hAnsi="Consolas"/>
          <w:color w:val="FF0000"/>
          <w:lang w:val="en-US"/>
        </w:rPr>
        <w:t xml:space="preserve">     ↑</w:t>
      </w:r>
    </w:p>
    <w:p w14:paraId="77D80FCB" w14:textId="77777777" w:rsidR="00E812A0" w:rsidRPr="00076390" w:rsidRDefault="00E812A0" w:rsidP="00E812A0">
      <w:pPr>
        <w:pStyle w:val="ListParagraph"/>
        <w:rPr>
          <w:rFonts w:ascii="Consolas" w:hAnsi="Consolas"/>
          <w:color w:val="FF0000"/>
          <w:lang w:val="en-US"/>
        </w:rPr>
      </w:pPr>
      <w:r w:rsidRPr="00076390">
        <w:rPr>
          <w:rFonts w:ascii="Consolas" w:hAnsi="Consolas"/>
          <w:color w:val="FF0000"/>
          <w:lang w:val="en-US"/>
        </w:rPr>
        <w:t>Error: Unexpected MATLAB operator.</w:t>
      </w:r>
    </w:p>
    <w:p w14:paraId="36E2D8A8" w14:textId="77777777" w:rsidR="00E812A0" w:rsidRPr="00076390" w:rsidRDefault="00E812A0" w:rsidP="00E812A0">
      <w:pPr>
        <w:pStyle w:val="ListParagraph"/>
        <w:rPr>
          <w:rFonts w:ascii="Consolas" w:hAnsi="Consolas"/>
          <w:color w:val="FF0000"/>
          <w:lang w:val="en-US"/>
        </w:rPr>
      </w:pPr>
    </w:p>
    <w:p w14:paraId="379E6CE3" w14:textId="77777777" w:rsidR="00E812A0" w:rsidRDefault="00E812A0" w:rsidP="00E812A0">
      <w:pPr>
        <w:pStyle w:val="ListParagraph"/>
      </w:pPr>
      <w:r>
        <w:t>Matlab geeft aan waar de onverwachte operator staat.</w:t>
      </w:r>
    </w:p>
    <w:p w14:paraId="53C421B9" w14:textId="77777777" w:rsidR="00E812A0" w:rsidRDefault="00E812A0" w:rsidP="00E812A0">
      <w:pPr>
        <w:pStyle w:val="ListParagraph"/>
      </w:pPr>
    </w:p>
    <w:p w14:paraId="264E8735" w14:textId="77777777" w:rsidR="00E812A0" w:rsidRDefault="00E812A0" w:rsidP="00E812A0">
      <w:pPr>
        <w:pStyle w:val="Heading2"/>
      </w:pPr>
      <w:r>
        <w:t>Het niet afmaken van een commando</w:t>
      </w:r>
    </w:p>
    <w:p w14:paraId="2DA5BD4B" w14:textId="77777777" w:rsidR="00E812A0" w:rsidRDefault="00E812A0" w:rsidP="00E812A0">
      <w:pPr>
        <w:pStyle w:val="ListParagraph"/>
      </w:pPr>
      <w:r>
        <w:t>Als we vergeten een commando af te maken dan zal dat ook hier zichtbaar zijn in de editor, waar we aan de rechterkant een rood streepje zien en het commando een rood kringeltje onder de tekst krijgt. Als we het commando uitvoeren dan krijgen we een foutmelding</w:t>
      </w:r>
    </w:p>
    <w:p w14:paraId="4A5BB332" w14:textId="77777777" w:rsidR="00E812A0" w:rsidRDefault="00E812A0" w:rsidP="00E812A0">
      <w:pPr>
        <w:pStyle w:val="ListParagraph"/>
      </w:pPr>
    </w:p>
    <w:p w14:paraId="3AF673E9" w14:textId="77777777" w:rsidR="00E812A0" w:rsidRPr="00076390" w:rsidRDefault="00E812A0" w:rsidP="00E812A0">
      <w:pPr>
        <w:pStyle w:val="ListParagraph"/>
        <w:rPr>
          <w:rFonts w:ascii="Consolas" w:hAnsi="Consolas"/>
        </w:rPr>
      </w:pPr>
      <w:r w:rsidRPr="00076390">
        <w:rPr>
          <w:rFonts w:ascii="Consolas" w:hAnsi="Consolas"/>
        </w:rPr>
        <w:t xml:space="preserve">&gt;&gt; </w:t>
      </w:r>
      <w:proofErr w:type="spellStart"/>
      <w:r w:rsidRPr="00076390">
        <w:rPr>
          <w:rFonts w:ascii="Consolas" w:hAnsi="Consolas"/>
        </w:rPr>
        <w:t>str</w:t>
      </w:r>
      <w:proofErr w:type="spellEnd"/>
      <w:r w:rsidRPr="00076390">
        <w:rPr>
          <w:rFonts w:ascii="Consolas" w:hAnsi="Consolas"/>
        </w:rPr>
        <w:t xml:space="preserve"> = 'test</w:t>
      </w:r>
    </w:p>
    <w:p w14:paraId="1BC976F5" w14:textId="77777777" w:rsidR="00E812A0" w:rsidRPr="00076390" w:rsidRDefault="00E812A0" w:rsidP="00E812A0">
      <w:pPr>
        <w:pStyle w:val="ListParagraph"/>
        <w:rPr>
          <w:rFonts w:ascii="Consolas" w:hAnsi="Consolas"/>
          <w:color w:val="FF0000"/>
          <w:lang w:val="en-US"/>
        </w:rPr>
      </w:pPr>
      <w:r w:rsidRPr="00076390">
        <w:rPr>
          <w:rFonts w:ascii="Consolas" w:hAnsi="Consolas"/>
          <w:color w:val="FF0000"/>
        </w:rPr>
        <w:t xml:space="preserve"> </w:t>
      </w:r>
      <w:proofErr w:type="spellStart"/>
      <w:r w:rsidRPr="00076390">
        <w:rPr>
          <w:rFonts w:ascii="Consolas" w:hAnsi="Consolas"/>
          <w:color w:val="FF0000"/>
          <w:lang w:val="en-US"/>
        </w:rPr>
        <w:t>str</w:t>
      </w:r>
      <w:proofErr w:type="spellEnd"/>
      <w:r w:rsidRPr="00076390">
        <w:rPr>
          <w:rFonts w:ascii="Consolas" w:hAnsi="Consolas"/>
          <w:color w:val="FF0000"/>
          <w:lang w:val="en-US"/>
        </w:rPr>
        <w:t xml:space="preserve"> = 'test</w:t>
      </w:r>
    </w:p>
    <w:p w14:paraId="1AE54928" w14:textId="77777777" w:rsidR="00E812A0" w:rsidRPr="00076390" w:rsidRDefault="00E812A0" w:rsidP="00E812A0">
      <w:pPr>
        <w:pStyle w:val="ListParagraph"/>
        <w:rPr>
          <w:rFonts w:ascii="Consolas" w:hAnsi="Consolas"/>
          <w:color w:val="FF0000"/>
          <w:lang w:val="en-US"/>
        </w:rPr>
      </w:pPr>
      <w:r w:rsidRPr="00076390">
        <w:rPr>
          <w:rFonts w:ascii="Consolas" w:hAnsi="Consolas"/>
          <w:color w:val="FF0000"/>
          <w:lang w:val="en-US"/>
        </w:rPr>
        <w:t xml:space="preserve">       ↑</w:t>
      </w:r>
    </w:p>
    <w:p w14:paraId="69344730" w14:textId="77777777" w:rsidR="00E812A0" w:rsidRPr="00076390" w:rsidRDefault="00E812A0" w:rsidP="00E812A0">
      <w:pPr>
        <w:pStyle w:val="ListParagraph"/>
        <w:rPr>
          <w:rFonts w:ascii="Consolas" w:hAnsi="Consolas"/>
          <w:color w:val="FF0000"/>
          <w:lang w:val="en-US"/>
        </w:rPr>
      </w:pPr>
      <w:r w:rsidRPr="00076390">
        <w:rPr>
          <w:rFonts w:ascii="Consolas" w:hAnsi="Consolas"/>
          <w:color w:val="FF0000"/>
          <w:lang w:val="en-US"/>
        </w:rPr>
        <w:t>Error: Character vector is not terminated properly.</w:t>
      </w:r>
    </w:p>
    <w:p w14:paraId="159BFD78" w14:textId="77777777" w:rsidR="00E812A0" w:rsidRPr="00076390" w:rsidRDefault="00E812A0" w:rsidP="00E812A0">
      <w:pPr>
        <w:pStyle w:val="ListParagraph"/>
        <w:rPr>
          <w:rFonts w:ascii="Consolas" w:hAnsi="Consolas"/>
          <w:lang w:val="en-US"/>
        </w:rPr>
      </w:pPr>
      <w:r w:rsidRPr="00076390">
        <w:rPr>
          <w:rFonts w:ascii="Consolas" w:hAnsi="Consolas"/>
          <w:lang w:val="en-US"/>
        </w:rPr>
        <w:t xml:space="preserve"> </w:t>
      </w:r>
    </w:p>
    <w:p w14:paraId="1C578FD4" w14:textId="77777777" w:rsidR="00E812A0" w:rsidRPr="00B44438" w:rsidRDefault="00E812A0" w:rsidP="00E812A0">
      <w:pPr>
        <w:pStyle w:val="ListParagraph"/>
        <w:rPr>
          <w:rFonts w:ascii="Consolas" w:hAnsi="Consolas"/>
          <w:lang w:val="en-US"/>
        </w:rPr>
      </w:pPr>
      <w:r w:rsidRPr="00B44438">
        <w:rPr>
          <w:rFonts w:ascii="Consolas" w:hAnsi="Consolas"/>
          <w:lang w:val="en-US"/>
        </w:rPr>
        <w:t>&gt;&gt; A = 1+2+</w:t>
      </w:r>
    </w:p>
    <w:p w14:paraId="66358A6F" w14:textId="77777777" w:rsidR="00E812A0" w:rsidRPr="00B44438" w:rsidRDefault="00E812A0" w:rsidP="00E812A0">
      <w:pPr>
        <w:pStyle w:val="ListParagraph"/>
        <w:rPr>
          <w:rFonts w:ascii="Consolas" w:hAnsi="Consolas"/>
          <w:color w:val="FF0000"/>
          <w:lang w:val="en-US"/>
        </w:rPr>
      </w:pPr>
      <w:r w:rsidRPr="00B44438">
        <w:rPr>
          <w:rFonts w:ascii="Consolas" w:hAnsi="Consolas"/>
          <w:color w:val="FF0000"/>
          <w:lang w:val="en-US"/>
        </w:rPr>
        <w:t xml:space="preserve"> A = 1+2+</w:t>
      </w:r>
    </w:p>
    <w:p w14:paraId="2F0CBD09" w14:textId="77777777" w:rsidR="00E812A0" w:rsidRPr="00B44438" w:rsidRDefault="00E812A0" w:rsidP="00E812A0">
      <w:pPr>
        <w:pStyle w:val="ListParagraph"/>
        <w:rPr>
          <w:rFonts w:ascii="Consolas" w:hAnsi="Consolas"/>
          <w:color w:val="FF0000"/>
          <w:lang w:val="en-US"/>
        </w:rPr>
      </w:pPr>
      <w:r w:rsidRPr="00B44438">
        <w:rPr>
          <w:rFonts w:ascii="Consolas" w:hAnsi="Consolas"/>
          <w:color w:val="FF0000"/>
          <w:lang w:val="en-US"/>
        </w:rPr>
        <w:t xml:space="preserve">         ↑</w:t>
      </w:r>
    </w:p>
    <w:p w14:paraId="16BCCDA6" w14:textId="77777777" w:rsidR="00E812A0" w:rsidRPr="00076390" w:rsidRDefault="00E812A0" w:rsidP="00E812A0">
      <w:pPr>
        <w:pStyle w:val="ListParagraph"/>
        <w:rPr>
          <w:rFonts w:ascii="Consolas" w:hAnsi="Consolas"/>
          <w:color w:val="FF0000"/>
          <w:lang w:val="en-US"/>
        </w:rPr>
      </w:pPr>
      <w:r w:rsidRPr="00076390">
        <w:rPr>
          <w:rFonts w:ascii="Consolas" w:hAnsi="Consolas"/>
          <w:color w:val="FF0000"/>
          <w:lang w:val="en-US"/>
        </w:rPr>
        <w:t>Error: Expression or statement is incomplete or incorrect.</w:t>
      </w:r>
    </w:p>
    <w:p w14:paraId="642A28CD" w14:textId="77777777" w:rsidR="00E812A0" w:rsidRPr="00076390" w:rsidRDefault="00E812A0" w:rsidP="00E812A0">
      <w:pPr>
        <w:pStyle w:val="ListParagraph"/>
        <w:rPr>
          <w:lang w:val="en-US"/>
        </w:rPr>
      </w:pPr>
    </w:p>
    <w:p w14:paraId="406C35F6" w14:textId="77777777" w:rsidR="00E812A0" w:rsidRDefault="00E812A0" w:rsidP="00E812A0">
      <w:pPr>
        <w:pStyle w:val="Heading2"/>
      </w:pPr>
      <w:r w:rsidRPr="00CE04D1">
        <w:t>Het vergeten van aanhalingstekens om een string</w:t>
      </w:r>
    </w:p>
    <w:p w14:paraId="125EF104" w14:textId="77777777" w:rsidR="00E812A0" w:rsidRDefault="00E812A0" w:rsidP="00E812A0">
      <w:pPr>
        <w:pStyle w:val="ListParagraph"/>
      </w:pPr>
      <w:r w:rsidRPr="00CE04D1">
        <w:t>Als we</w:t>
      </w:r>
      <w:r>
        <w:t xml:space="preserve"> bijvoorbeeld een file willen inladen op de volgende manier:</w:t>
      </w:r>
    </w:p>
    <w:p w14:paraId="5F50E757" w14:textId="77777777" w:rsidR="00E812A0" w:rsidRDefault="00E812A0" w:rsidP="00E812A0">
      <w:pPr>
        <w:pStyle w:val="ListParagraph"/>
      </w:pPr>
    </w:p>
    <w:p w14:paraId="3DC7D9FC" w14:textId="77777777" w:rsidR="00E812A0" w:rsidRPr="00CE04D1" w:rsidRDefault="00E812A0" w:rsidP="00E812A0">
      <w:pPr>
        <w:pStyle w:val="ListParagraph"/>
        <w:rPr>
          <w:rFonts w:ascii="Consolas" w:hAnsi="Consolas"/>
        </w:rPr>
      </w:pPr>
      <w:proofErr w:type="gramStart"/>
      <w:r w:rsidRPr="00CE04D1">
        <w:rPr>
          <w:rFonts w:ascii="Consolas" w:hAnsi="Consolas"/>
        </w:rPr>
        <w:t>data</w:t>
      </w:r>
      <w:proofErr w:type="gramEnd"/>
      <w:r w:rsidRPr="00CE04D1">
        <w:rPr>
          <w:rFonts w:ascii="Consolas" w:hAnsi="Consolas"/>
        </w:rPr>
        <w:t xml:space="preserve"> </w:t>
      </w:r>
      <w:r>
        <w:rPr>
          <w:rFonts w:ascii="Consolas" w:hAnsi="Consolas"/>
        </w:rPr>
        <w:t>= load(data</w:t>
      </w:r>
      <w:r w:rsidRPr="00CE04D1">
        <w:rPr>
          <w:rFonts w:ascii="Consolas" w:hAnsi="Consolas"/>
        </w:rPr>
        <w:t>file.txt);</w:t>
      </w:r>
    </w:p>
    <w:p w14:paraId="3702692C" w14:textId="77777777" w:rsidR="00E812A0" w:rsidRDefault="00E812A0" w:rsidP="00E812A0">
      <w:pPr>
        <w:pStyle w:val="ListParagraph"/>
      </w:pPr>
    </w:p>
    <w:p w14:paraId="7289818A" w14:textId="77777777" w:rsidR="00E812A0" w:rsidRDefault="00E812A0" w:rsidP="00E812A0">
      <w:pPr>
        <w:pStyle w:val="ListParagraph"/>
      </w:pPr>
      <w:r>
        <w:t xml:space="preserve">Dan is het essentieel dat er om de filenaam aanhalingstekens worden geplaatst. </w:t>
      </w:r>
    </w:p>
    <w:p w14:paraId="203B930E" w14:textId="77777777" w:rsidR="00E812A0" w:rsidRDefault="00E812A0" w:rsidP="00E812A0">
      <w:pPr>
        <w:pStyle w:val="ListParagraph"/>
        <w:rPr>
          <w:rFonts w:ascii="Consolas" w:hAnsi="Consolas"/>
        </w:rPr>
      </w:pPr>
    </w:p>
    <w:p w14:paraId="288546BF" w14:textId="77777777" w:rsidR="00E812A0" w:rsidRPr="00CE04D1" w:rsidRDefault="00E812A0" w:rsidP="00E812A0">
      <w:pPr>
        <w:pStyle w:val="ListParagraph"/>
        <w:rPr>
          <w:rFonts w:ascii="Consolas" w:hAnsi="Consolas"/>
        </w:rPr>
      </w:pPr>
      <w:proofErr w:type="gramStart"/>
      <w:r w:rsidRPr="00CE04D1">
        <w:rPr>
          <w:rFonts w:ascii="Consolas" w:hAnsi="Consolas"/>
        </w:rPr>
        <w:t>data</w:t>
      </w:r>
      <w:proofErr w:type="gramEnd"/>
      <w:r w:rsidRPr="00CE04D1">
        <w:rPr>
          <w:rFonts w:ascii="Consolas" w:hAnsi="Consolas"/>
        </w:rPr>
        <w:t xml:space="preserve"> </w:t>
      </w:r>
      <w:r>
        <w:rPr>
          <w:rFonts w:ascii="Consolas" w:hAnsi="Consolas"/>
        </w:rPr>
        <w:t>= load(‘data</w:t>
      </w:r>
      <w:r w:rsidRPr="00CE04D1">
        <w:rPr>
          <w:rFonts w:ascii="Consolas" w:hAnsi="Consolas"/>
        </w:rPr>
        <w:t>file.txt</w:t>
      </w:r>
      <w:r>
        <w:rPr>
          <w:rFonts w:ascii="Consolas" w:hAnsi="Consolas"/>
        </w:rPr>
        <w:t>’</w:t>
      </w:r>
      <w:r w:rsidRPr="00CE04D1">
        <w:rPr>
          <w:rFonts w:ascii="Consolas" w:hAnsi="Consolas"/>
        </w:rPr>
        <w:t>);</w:t>
      </w:r>
    </w:p>
    <w:p w14:paraId="1BF7CBE1" w14:textId="77777777" w:rsidR="00E812A0" w:rsidRDefault="00E812A0" w:rsidP="00E812A0">
      <w:pPr>
        <w:pStyle w:val="ListParagraph"/>
      </w:pPr>
    </w:p>
    <w:p w14:paraId="0C553CF3" w14:textId="77777777" w:rsidR="00E812A0" w:rsidRDefault="00E812A0" w:rsidP="00E812A0">
      <w:pPr>
        <w:pStyle w:val="ListParagraph"/>
      </w:pPr>
      <w:r>
        <w:t>Zo niet, dan krijgen we de volgende foutmelding:</w:t>
      </w:r>
    </w:p>
    <w:p w14:paraId="3D0FF152" w14:textId="77777777" w:rsidR="00E812A0" w:rsidRPr="00CE04D1" w:rsidRDefault="00E812A0" w:rsidP="00E812A0">
      <w:pPr>
        <w:pStyle w:val="ListParagraph"/>
        <w:rPr>
          <w:rFonts w:ascii="Consolas" w:hAnsi="Consolas"/>
          <w:color w:val="FF0000"/>
          <w:lang w:val="en-US"/>
        </w:rPr>
      </w:pPr>
      <w:r w:rsidRPr="00CE04D1">
        <w:rPr>
          <w:rFonts w:ascii="Consolas" w:hAnsi="Consolas"/>
          <w:color w:val="FF0000"/>
          <w:lang w:val="en-US"/>
        </w:rPr>
        <w:t>Undefined variable "</w:t>
      </w:r>
      <w:proofErr w:type="spellStart"/>
      <w:r w:rsidRPr="00CE04D1">
        <w:rPr>
          <w:rFonts w:ascii="Consolas" w:hAnsi="Consolas"/>
          <w:color w:val="FF0000"/>
          <w:lang w:val="en-US"/>
        </w:rPr>
        <w:t>datafile</w:t>
      </w:r>
      <w:proofErr w:type="spellEnd"/>
      <w:r w:rsidRPr="00CE04D1">
        <w:rPr>
          <w:rFonts w:ascii="Consolas" w:hAnsi="Consolas"/>
          <w:color w:val="FF0000"/>
          <w:lang w:val="en-US"/>
        </w:rPr>
        <w:t>" or class "datafile.txt".</w:t>
      </w:r>
    </w:p>
    <w:p w14:paraId="27A9B5BA" w14:textId="77777777" w:rsidR="00E812A0" w:rsidRPr="00CE04D1" w:rsidRDefault="00E812A0" w:rsidP="00E812A0">
      <w:pPr>
        <w:pStyle w:val="ListParagraph"/>
        <w:rPr>
          <w:lang w:val="en-US"/>
        </w:rPr>
      </w:pPr>
    </w:p>
    <w:p w14:paraId="34AD595E" w14:textId="77777777" w:rsidR="00E812A0" w:rsidRDefault="00E812A0" w:rsidP="00E812A0">
      <w:pPr>
        <w:pStyle w:val="Heading2"/>
      </w:pPr>
      <w:r w:rsidRPr="00CE04D1">
        <w:t>Verkeerd schrijven van een functienaam</w:t>
      </w:r>
    </w:p>
    <w:p w14:paraId="794A38D9" w14:textId="77777777" w:rsidR="00E812A0" w:rsidRPr="00CE3C70" w:rsidRDefault="00E812A0" w:rsidP="00E812A0">
      <w:pPr>
        <w:pStyle w:val="ListParagraph"/>
      </w:pPr>
      <w:r w:rsidRPr="00CE3C70">
        <w:t xml:space="preserve">Als we per ongeluk een functie (of </w:t>
      </w:r>
      <w:proofErr w:type="spellStart"/>
      <w:r w:rsidRPr="00CE3C70">
        <w:t>variabale</w:t>
      </w:r>
      <w:proofErr w:type="spellEnd"/>
      <w:r w:rsidRPr="00CE3C70">
        <w:t>) verkeerd schrijven, zoals hieronder gegeven, dan zal Matla</w:t>
      </w:r>
      <w:r>
        <w:t>b ons vertellen dat de functie of variabele ongedefinieerd</w:t>
      </w:r>
      <w:r w:rsidRPr="00CE3C70">
        <w:t xml:space="preserve"> is:</w:t>
      </w:r>
    </w:p>
    <w:p w14:paraId="2F73C489" w14:textId="77777777" w:rsidR="00E812A0" w:rsidRDefault="00E812A0" w:rsidP="00E812A0">
      <w:pPr>
        <w:pStyle w:val="ListParagraph"/>
        <w:rPr>
          <w:u w:val="single"/>
        </w:rPr>
      </w:pPr>
    </w:p>
    <w:p w14:paraId="07477E3C" w14:textId="77777777" w:rsidR="00E812A0" w:rsidRPr="00B44438" w:rsidRDefault="00E812A0" w:rsidP="00E812A0">
      <w:pPr>
        <w:pStyle w:val="ListParagraph"/>
        <w:rPr>
          <w:rFonts w:ascii="Consolas" w:hAnsi="Consolas"/>
          <w:u w:val="single"/>
          <w:lang w:val="en-US"/>
        </w:rPr>
      </w:pPr>
      <w:r w:rsidRPr="00B44438">
        <w:rPr>
          <w:rFonts w:ascii="Consolas" w:hAnsi="Consolas"/>
          <w:u w:val="single"/>
          <w:lang w:val="en-US"/>
        </w:rPr>
        <w:t>&gt;&gt; A = [1 2 3;4 5 6];</w:t>
      </w:r>
    </w:p>
    <w:p w14:paraId="5CC27BB1" w14:textId="77777777" w:rsidR="00E812A0" w:rsidRPr="00B44438" w:rsidRDefault="00E812A0" w:rsidP="00E812A0">
      <w:pPr>
        <w:pStyle w:val="ListParagraph"/>
        <w:rPr>
          <w:rFonts w:ascii="Consolas" w:hAnsi="Consolas"/>
          <w:u w:val="single"/>
          <w:lang w:val="en-US"/>
        </w:rPr>
      </w:pPr>
      <w:proofErr w:type="spellStart"/>
      <w:r w:rsidRPr="00B44438">
        <w:rPr>
          <w:rFonts w:ascii="Consolas" w:hAnsi="Consolas"/>
          <w:u w:val="single"/>
          <w:lang w:val="en-US"/>
        </w:rPr>
        <w:t>gemiddelde</w:t>
      </w:r>
      <w:proofErr w:type="spellEnd"/>
      <w:r w:rsidRPr="00B44438">
        <w:rPr>
          <w:rFonts w:ascii="Consolas" w:hAnsi="Consolas"/>
          <w:u w:val="single"/>
          <w:lang w:val="en-US"/>
        </w:rPr>
        <w:t xml:space="preserve"> = </w:t>
      </w:r>
      <w:proofErr w:type="spellStart"/>
      <w:r w:rsidRPr="00B44438">
        <w:rPr>
          <w:rFonts w:ascii="Consolas" w:hAnsi="Consolas"/>
          <w:u w:val="single"/>
          <w:lang w:val="en-US"/>
        </w:rPr>
        <w:t>meam</w:t>
      </w:r>
      <w:proofErr w:type="spellEnd"/>
      <w:r w:rsidRPr="00B44438">
        <w:rPr>
          <w:rFonts w:ascii="Consolas" w:hAnsi="Consolas"/>
          <w:u w:val="single"/>
          <w:lang w:val="en-US"/>
        </w:rPr>
        <w:t>(A);</w:t>
      </w:r>
    </w:p>
    <w:p w14:paraId="2C102279" w14:textId="77777777" w:rsidR="00E812A0" w:rsidRPr="00BD20E1" w:rsidRDefault="00E812A0" w:rsidP="00E812A0">
      <w:pPr>
        <w:pStyle w:val="ListParagraph"/>
        <w:rPr>
          <w:rFonts w:ascii="Consolas" w:hAnsi="Consolas"/>
          <w:color w:val="FF0000"/>
          <w:u w:val="single"/>
          <w:lang w:val="en-US"/>
        </w:rPr>
      </w:pPr>
      <w:r w:rsidRPr="00BD20E1">
        <w:rPr>
          <w:rFonts w:ascii="Consolas" w:hAnsi="Consolas"/>
          <w:color w:val="FF0000"/>
          <w:u w:val="single"/>
          <w:lang w:val="en-US"/>
        </w:rPr>
        <w:t>Undefined function or variable '</w:t>
      </w:r>
      <w:proofErr w:type="spellStart"/>
      <w:r w:rsidRPr="00BD20E1">
        <w:rPr>
          <w:rFonts w:ascii="Consolas" w:hAnsi="Consolas"/>
          <w:color w:val="FF0000"/>
          <w:u w:val="single"/>
          <w:lang w:val="en-US"/>
        </w:rPr>
        <w:t>meam</w:t>
      </w:r>
      <w:proofErr w:type="spellEnd"/>
      <w:r w:rsidRPr="00BD20E1">
        <w:rPr>
          <w:rFonts w:ascii="Consolas" w:hAnsi="Consolas"/>
          <w:color w:val="FF0000"/>
          <w:u w:val="single"/>
          <w:lang w:val="en-US"/>
        </w:rPr>
        <w:t>'.</w:t>
      </w:r>
    </w:p>
    <w:p w14:paraId="02074863" w14:textId="77777777" w:rsidR="00E812A0" w:rsidRPr="00CE3C70" w:rsidRDefault="00E812A0" w:rsidP="00E812A0">
      <w:pPr>
        <w:pStyle w:val="ListParagraph"/>
        <w:rPr>
          <w:u w:val="single"/>
          <w:lang w:val="en-US"/>
        </w:rPr>
      </w:pPr>
    </w:p>
    <w:p w14:paraId="6C70BBEE" w14:textId="77777777" w:rsidR="00E812A0" w:rsidRDefault="00E812A0" w:rsidP="00E812A0">
      <w:pPr>
        <w:pStyle w:val="Heading2"/>
      </w:pPr>
      <w:r w:rsidRPr="00CE04D1">
        <w:t xml:space="preserve">Gebruiken van een functie die niet in het </w:t>
      </w:r>
      <w:proofErr w:type="spellStart"/>
      <w:r w:rsidRPr="00CE04D1">
        <w:rPr>
          <w:i/>
        </w:rPr>
        <w:t>path</w:t>
      </w:r>
      <w:proofErr w:type="spellEnd"/>
      <w:r w:rsidRPr="00CE04D1">
        <w:t xml:space="preserve"> of </w:t>
      </w:r>
      <w:r>
        <w:t>in dezelfde map</w:t>
      </w:r>
      <w:r w:rsidRPr="00CE04D1">
        <w:t xml:space="preserve"> staat</w:t>
      </w:r>
    </w:p>
    <w:p w14:paraId="3BE67B9F" w14:textId="77777777" w:rsidR="00E812A0" w:rsidRPr="00BD20E1" w:rsidRDefault="00E812A0" w:rsidP="00E812A0">
      <w:pPr>
        <w:pStyle w:val="ListParagraph"/>
      </w:pPr>
      <w:r w:rsidRPr="00BD20E1">
        <w:t>In dit geval krijgen we dezelfde foutmelding als in het probleem hierboven. Er zijn twee oplossingen:</w:t>
      </w:r>
    </w:p>
    <w:p w14:paraId="14214B5F" w14:textId="77777777" w:rsidR="00E812A0" w:rsidRDefault="00E812A0" w:rsidP="00E812A0">
      <w:pPr>
        <w:pStyle w:val="ListParagraph"/>
        <w:numPr>
          <w:ilvl w:val="0"/>
          <w:numId w:val="2"/>
        </w:numPr>
      </w:pPr>
      <w:r w:rsidRPr="00BD20E1">
        <w:t>Zet de functie in dezelfde map</w:t>
      </w:r>
    </w:p>
    <w:p w14:paraId="5C552F5C" w14:textId="77777777" w:rsidR="00E812A0" w:rsidRDefault="00E812A0" w:rsidP="00E812A0">
      <w:pPr>
        <w:pStyle w:val="ListParagraph"/>
        <w:numPr>
          <w:ilvl w:val="0"/>
          <w:numId w:val="2"/>
        </w:numPr>
      </w:pPr>
      <w:r>
        <w:t xml:space="preserve">Voeg de map waar de functie wel staat toe aan het </w:t>
      </w:r>
      <w:proofErr w:type="spellStart"/>
      <w:r>
        <w:t>path</w:t>
      </w:r>
      <w:proofErr w:type="spellEnd"/>
    </w:p>
    <w:p w14:paraId="4B06D0EF" w14:textId="77777777" w:rsidR="00E812A0" w:rsidRPr="00BD20E1" w:rsidRDefault="00E812A0" w:rsidP="00E812A0">
      <w:pPr>
        <w:pStyle w:val="ListParagraph"/>
        <w:ind w:left="1440"/>
      </w:pPr>
    </w:p>
    <w:p w14:paraId="5F8A4BF8" w14:textId="77777777" w:rsidR="00E812A0" w:rsidRPr="00CE04D1" w:rsidRDefault="00E812A0" w:rsidP="00E812A0">
      <w:pPr>
        <w:pStyle w:val="Heading2"/>
      </w:pPr>
      <w:r w:rsidRPr="00CE04D1">
        <w:t xml:space="preserve">Het niet afsluiten van een </w:t>
      </w:r>
      <w:proofErr w:type="spellStart"/>
      <w:r w:rsidRPr="00CE04D1">
        <w:t>if</w:t>
      </w:r>
      <w:proofErr w:type="spellEnd"/>
      <w:r w:rsidRPr="00CE04D1">
        <w:t xml:space="preserve">- of </w:t>
      </w:r>
      <w:proofErr w:type="spellStart"/>
      <w:r w:rsidRPr="00CE04D1">
        <w:t>while</w:t>
      </w:r>
      <w:proofErr w:type="spellEnd"/>
      <w:r w:rsidRPr="00CE04D1">
        <w:t xml:space="preserve"> statement</w:t>
      </w:r>
    </w:p>
    <w:p w14:paraId="57915F8E" w14:textId="77777777" w:rsidR="00E812A0" w:rsidRDefault="00E812A0" w:rsidP="00E812A0">
      <w:pPr>
        <w:pStyle w:val="ListParagraph"/>
      </w:pPr>
      <w:r>
        <w:t xml:space="preserve">Als we vergeten aan het eind van een </w:t>
      </w:r>
      <w:proofErr w:type="spellStart"/>
      <w:r>
        <w:t>if</w:t>
      </w:r>
      <w:proofErr w:type="spellEnd"/>
      <w:r>
        <w:t xml:space="preserve">- of </w:t>
      </w:r>
      <w:proofErr w:type="spellStart"/>
      <w:r>
        <w:t>while</w:t>
      </w:r>
      <w:proofErr w:type="spellEnd"/>
      <w:r>
        <w:t xml:space="preserve"> statement het commando end te plaatsen, dan weet Matlab nog niet dat we klaar zijn. Dit kan leiden tot de situatie waarin Matlab wacht op een volgend commando. </w:t>
      </w:r>
    </w:p>
    <w:p w14:paraId="7F0BAB17" w14:textId="77777777" w:rsidR="00C5329F" w:rsidRDefault="00C5329F"/>
    <w:sectPr w:rsidR="00C5329F" w:rsidSect="00C245A3">
      <w:pgSz w:w="11900" w:h="16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DengXian">
    <w:panose1 w:val="02010600030101010101"/>
    <w:charset w:val="86"/>
    <w:family w:val="auto"/>
    <w:pitch w:val="variable"/>
    <w:sig w:usb0="A00002BF" w:usb1="38CF7CFA" w:usb2="00000016" w:usb3="00000000" w:csb0="0004000F" w:csb1="00000000"/>
  </w:font>
  <w:font w:name="Calibri Light">
    <w:panose1 w:val="020F0302020204030204"/>
    <w:charset w:val="00"/>
    <w:family w:val="auto"/>
    <w:pitch w:val="variable"/>
    <w:sig w:usb0="A00002EF" w:usb1="4000207B" w:usb2="00000000" w:usb3="00000000" w:csb0="0000019F" w:csb1="00000000"/>
  </w:font>
  <w:font w:name="DengXian Light">
    <w:panose1 w:val="02010600030101010101"/>
    <w:charset w:val="86"/>
    <w:family w:val="auto"/>
    <w:pitch w:val="variable"/>
    <w:sig w:usb0="A00002BF" w:usb1="38CF7CFA" w:usb2="00000016" w:usb3="00000000" w:csb0="0004000F" w:csb1="00000000"/>
  </w:font>
  <w:font w:name="Consolas">
    <w:panose1 w:val="020B0609020204030204"/>
    <w:charset w:val="00"/>
    <w:family w:val="auto"/>
    <w:pitch w:val="variable"/>
    <w:sig w:usb0="E10002FF" w:usb1="4000FCFF" w:usb2="00000009" w:usb3="00000000" w:csb0="0000019F" w:csb1="00000000"/>
  </w:font>
  <w:font w:name="Arial">
    <w:panose1 w:val="020B0604020202020204"/>
    <w:charset w:val="00"/>
    <w:family w:val="auto"/>
    <w:pitch w:val="variable"/>
    <w:sig w:usb0="E0002AFF" w:usb1="C0007843" w:usb2="00000009" w:usb3="00000000" w:csb0="000001F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5C71CC3"/>
    <w:multiLevelType w:val="hybridMultilevel"/>
    <w:tmpl w:val="352676A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424B6EF9"/>
    <w:multiLevelType w:val="multilevel"/>
    <w:tmpl w:val="04130025"/>
    <w:lvl w:ilvl="0">
      <w:start w:val="1"/>
      <w:numFmt w:val="decimal"/>
      <w:pStyle w:val="Heading1"/>
      <w:lvlText w:val="%1"/>
      <w:lvlJc w:val="left"/>
      <w:pPr>
        <w:ind w:left="432" w:hanging="432"/>
      </w:pPr>
    </w:lvl>
    <w:lvl w:ilvl="1">
      <w:start w:val="1"/>
      <w:numFmt w:val="decimal"/>
      <w:pStyle w:val="Heading2"/>
      <w:lvlText w:val="%1.%2"/>
      <w:lvlJc w:val="left"/>
      <w:pPr>
        <w:ind w:left="718"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
    <w:nsid w:val="54B029A7"/>
    <w:multiLevelType w:val="multilevel"/>
    <w:tmpl w:val="5A003A28"/>
    <w:lvl w:ilvl="0">
      <w:start w:val="3"/>
      <w:numFmt w:val="decimal"/>
      <w:lvlText w:val="%1"/>
      <w:lvlJc w:val="left"/>
      <w:pPr>
        <w:ind w:left="360" w:hanging="360"/>
      </w:pPr>
      <w:rPr>
        <w:rFonts w:hint="default"/>
      </w:rPr>
    </w:lvl>
    <w:lvl w:ilvl="1">
      <w:start w:val="1"/>
      <w:numFmt w:val="decimal"/>
      <w:lvlText w:val="%1.%2"/>
      <w:lvlJc w:val="left"/>
      <w:pPr>
        <w:ind w:left="644" w:hanging="360"/>
      </w:pPr>
      <w:rPr>
        <w:rFonts w:hint="default"/>
      </w:rPr>
    </w:lvl>
    <w:lvl w:ilvl="2">
      <w:start w:val="1"/>
      <w:numFmt w:val="decimal"/>
      <w:lvlText w:val="%1.%2.%3"/>
      <w:lvlJc w:val="left"/>
      <w:pPr>
        <w:ind w:left="1288" w:hanging="720"/>
      </w:pPr>
      <w:rPr>
        <w:rFonts w:hint="default"/>
      </w:rPr>
    </w:lvl>
    <w:lvl w:ilvl="3">
      <w:start w:val="1"/>
      <w:numFmt w:val="decimal"/>
      <w:lvlText w:val="%1.%2.%3.%4"/>
      <w:lvlJc w:val="left"/>
      <w:pPr>
        <w:ind w:left="1572" w:hanging="720"/>
      </w:pPr>
      <w:rPr>
        <w:rFonts w:hint="default"/>
      </w:rPr>
    </w:lvl>
    <w:lvl w:ilvl="4">
      <w:start w:val="1"/>
      <w:numFmt w:val="decimal"/>
      <w:lvlText w:val="%1.%2.%3.%4.%5"/>
      <w:lvlJc w:val="left"/>
      <w:pPr>
        <w:ind w:left="2216" w:hanging="1080"/>
      </w:pPr>
      <w:rPr>
        <w:rFonts w:hint="default"/>
      </w:rPr>
    </w:lvl>
    <w:lvl w:ilvl="5">
      <w:start w:val="1"/>
      <w:numFmt w:val="decimal"/>
      <w:lvlText w:val="%1.%2.%3.%4.%5.%6"/>
      <w:lvlJc w:val="left"/>
      <w:pPr>
        <w:ind w:left="2860" w:hanging="1440"/>
      </w:pPr>
      <w:rPr>
        <w:rFonts w:hint="default"/>
      </w:rPr>
    </w:lvl>
    <w:lvl w:ilvl="6">
      <w:start w:val="1"/>
      <w:numFmt w:val="decimal"/>
      <w:lvlText w:val="%1.%2.%3.%4.%5.%6.%7"/>
      <w:lvlJc w:val="left"/>
      <w:pPr>
        <w:ind w:left="3144" w:hanging="1440"/>
      </w:pPr>
      <w:rPr>
        <w:rFonts w:hint="default"/>
      </w:rPr>
    </w:lvl>
    <w:lvl w:ilvl="7">
      <w:start w:val="1"/>
      <w:numFmt w:val="decimal"/>
      <w:lvlText w:val="%1.%2.%3.%4.%5.%6.%7.%8"/>
      <w:lvlJc w:val="left"/>
      <w:pPr>
        <w:ind w:left="3788" w:hanging="1800"/>
      </w:pPr>
      <w:rPr>
        <w:rFonts w:hint="default"/>
      </w:rPr>
    </w:lvl>
    <w:lvl w:ilvl="8">
      <w:start w:val="1"/>
      <w:numFmt w:val="decimal"/>
      <w:lvlText w:val="%1.%2.%3.%4.%5.%6.%7.%8.%9"/>
      <w:lvlJc w:val="left"/>
      <w:pPr>
        <w:ind w:left="4072" w:hanging="1800"/>
      </w:pPr>
      <w:rPr>
        <w:rFonts w:hint="default"/>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2"/>
  <w:proofState w:spelling="clean" w:grammar="clean"/>
  <w:defaultTabStop w:val="720"/>
  <w:characterSpacingControl w:val="doNotCompress"/>
  <w:savePreviewPicture/>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812A0"/>
    <w:rsid w:val="00007743"/>
    <w:rsid w:val="00007857"/>
    <w:rsid w:val="00020157"/>
    <w:rsid w:val="00053702"/>
    <w:rsid w:val="0007752A"/>
    <w:rsid w:val="00082A9F"/>
    <w:rsid w:val="0009392F"/>
    <w:rsid w:val="00096C68"/>
    <w:rsid w:val="000A5D7A"/>
    <w:rsid w:val="000A75F1"/>
    <w:rsid w:val="000B460E"/>
    <w:rsid w:val="001077B2"/>
    <w:rsid w:val="001104E5"/>
    <w:rsid w:val="001229CC"/>
    <w:rsid w:val="00135D3E"/>
    <w:rsid w:val="00194201"/>
    <w:rsid w:val="001D7AF2"/>
    <w:rsid w:val="001F6A7C"/>
    <w:rsid w:val="00214CFA"/>
    <w:rsid w:val="0022513A"/>
    <w:rsid w:val="002312B1"/>
    <w:rsid w:val="0023310E"/>
    <w:rsid w:val="00245A53"/>
    <w:rsid w:val="00256D8A"/>
    <w:rsid w:val="00263A5B"/>
    <w:rsid w:val="002A4ADA"/>
    <w:rsid w:val="002A73E3"/>
    <w:rsid w:val="002C7296"/>
    <w:rsid w:val="002F28D4"/>
    <w:rsid w:val="00300BED"/>
    <w:rsid w:val="0030485F"/>
    <w:rsid w:val="003063E9"/>
    <w:rsid w:val="003100D7"/>
    <w:rsid w:val="00323A69"/>
    <w:rsid w:val="00336202"/>
    <w:rsid w:val="00353DA3"/>
    <w:rsid w:val="00397A93"/>
    <w:rsid w:val="003A7DB8"/>
    <w:rsid w:val="003B6E5E"/>
    <w:rsid w:val="003C3DBD"/>
    <w:rsid w:val="003D385F"/>
    <w:rsid w:val="00471B26"/>
    <w:rsid w:val="00474EDD"/>
    <w:rsid w:val="00484588"/>
    <w:rsid w:val="004A515E"/>
    <w:rsid w:val="004E1C66"/>
    <w:rsid w:val="004E24F1"/>
    <w:rsid w:val="00501C2E"/>
    <w:rsid w:val="005068C3"/>
    <w:rsid w:val="00524563"/>
    <w:rsid w:val="00530A2D"/>
    <w:rsid w:val="0055596A"/>
    <w:rsid w:val="0057761F"/>
    <w:rsid w:val="005824D3"/>
    <w:rsid w:val="0058472C"/>
    <w:rsid w:val="005A2A0C"/>
    <w:rsid w:val="005B11A0"/>
    <w:rsid w:val="005B15EC"/>
    <w:rsid w:val="005C00F7"/>
    <w:rsid w:val="00615FF6"/>
    <w:rsid w:val="00627089"/>
    <w:rsid w:val="0066474D"/>
    <w:rsid w:val="00672736"/>
    <w:rsid w:val="00691ABA"/>
    <w:rsid w:val="00696E83"/>
    <w:rsid w:val="006C31D2"/>
    <w:rsid w:val="007005EE"/>
    <w:rsid w:val="00705E1A"/>
    <w:rsid w:val="007142DA"/>
    <w:rsid w:val="007427AA"/>
    <w:rsid w:val="00745DBD"/>
    <w:rsid w:val="00766A68"/>
    <w:rsid w:val="007E0FC5"/>
    <w:rsid w:val="007E6DE5"/>
    <w:rsid w:val="007E7DB2"/>
    <w:rsid w:val="00804915"/>
    <w:rsid w:val="0083387A"/>
    <w:rsid w:val="00863F40"/>
    <w:rsid w:val="00870CC4"/>
    <w:rsid w:val="008868B4"/>
    <w:rsid w:val="008A5836"/>
    <w:rsid w:val="008C1F57"/>
    <w:rsid w:val="00904FED"/>
    <w:rsid w:val="0092172C"/>
    <w:rsid w:val="00942930"/>
    <w:rsid w:val="00942D7B"/>
    <w:rsid w:val="00973048"/>
    <w:rsid w:val="00976FEC"/>
    <w:rsid w:val="0098616E"/>
    <w:rsid w:val="00987033"/>
    <w:rsid w:val="009B4EF1"/>
    <w:rsid w:val="00A134D2"/>
    <w:rsid w:val="00A15560"/>
    <w:rsid w:val="00A44315"/>
    <w:rsid w:val="00A46C20"/>
    <w:rsid w:val="00A63827"/>
    <w:rsid w:val="00A76ECF"/>
    <w:rsid w:val="00A9222E"/>
    <w:rsid w:val="00AA7473"/>
    <w:rsid w:val="00AC1A76"/>
    <w:rsid w:val="00AC5915"/>
    <w:rsid w:val="00AE542F"/>
    <w:rsid w:val="00AF6836"/>
    <w:rsid w:val="00B031EE"/>
    <w:rsid w:val="00B55472"/>
    <w:rsid w:val="00BC47A0"/>
    <w:rsid w:val="00BC74B0"/>
    <w:rsid w:val="00BD565A"/>
    <w:rsid w:val="00BD76F9"/>
    <w:rsid w:val="00BF41FF"/>
    <w:rsid w:val="00C245A3"/>
    <w:rsid w:val="00C410A5"/>
    <w:rsid w:val="00C5329F"/>
    <w:rsid w:val="00C53474"/>
    <w:rsid w:val="00D040B5"/>
    <w:rsid w:val="00D075DC"/>
    <w:rsid w:val="00D546AF"/>
    <w:rsid w:val="00D758FB"/>
    <w:rsid w:val="00DE1684"/>
    <w:rsid w:val="00E042D0"/>
    <w:rsid w:val="00E04C1F"/>
    <w:rsid w:val="00E45AED"/>
    <w:rsid w:val="00E615CF"/>
    <w:rsid w:val="00E812A0"/>
    <w:rsid w:val="00E82FC3"/>
    <w:rsid w:val="00F24619"/>
    <w:rsid w:val="00F2606F"/>
    <w:rsid w:val="00F44732"/>
    <w:rsid w:val="00F5567F"/>
    <w:rsid w:val="00F80FFF"/>
    <w:rsid w:val="00F97CF6"/>
    <w:rsid w:val="00FC54F0"/>
    <w:rsid w:val="00FD0E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4:docId w14:val="352B8E69"/>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en-US" w:eastAsia="zh-CN"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812A0"/>
    <w:pPr>
      <w:spacing w:after="160" w:line="259" w:lineRule="auto"/>
    </w:pPr>
    <w:rPr>
      <w:rFonts w:eastAsiaTheme="minorHAnsi"/>
      <w:sz w:val="22"/>
      <w:szCs w:val="22"/>
      <w:lang w:val="nl-NL" w:eastAsia="en-US"/>
    </w:rPr>
  </w:style>
  <w:style w:type="paragraph" w:styleId="Heading1">
    <w:name w:val="heading 1"/>
    <w:basedOn w:val="Normal"/>
    <w:next w:val="Normal"/>
    <w:link w:val="Heading1Char"/>
    <w:uiPriority w:val="9"/>
    <w:qFormat/>
    <w:rsid w:val="00E812A0"/>
    <w:pPr>
      <w:keepNext/>
      <w:keepLines/>
      <w:numPr>
        <w:numId w:val="1"/>
      </w:numPr>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E812A0"/>
    <w:pPr>
      <w:keepNext/>
      <w:keepLines/>
      <w:numPr>
        <w:ilvl w:val="1"/>
        <w:numId w:val="1"/>
      </w:numPr>
      <w:spacing w:before="40" w:after="0"/>
      <w:ind w:left="576"/>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E812A0"/>
    <w:pPr>
      <w:keepNext/>
      <w:keepLines/>
      <w:numPr>
        <w:ilvl w:val="2"/>
        <w:numId w:val="1"/>
      </w:numPr>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E812A0"/>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E812A0"/>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E812A0"/>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E812A0"/>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E812A0"/>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E812A0"/>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812A0"/>
    <w:rPr>
      <w:rFonts w:asciiTheme="majorHAnsi" w:eastAsiaTheme="majorEastAsia" w:hAnsiTheme="majorHAnsi" w:cstheme="majorBidi"/>
      <w:color w:val="2E74B5" w:themeColor="accent1" w:themeShade="BF"/>
      <w:sz w:val="32"/>
      <w:szCs w:val="32"/>
      <w:lang w:val="nl-NL" w:eastAsia="en-US"/>
    </w:rPr>
  </w:style>
  <w:style w:type="character" w:customStyle="1" w:styleId="Heading2Char">
    <w:name w:val="Heading 2 Char"/>
    <w:basedOn w:val="DefaultParagraphFont"/>
    <w:link w:val="Heading2"/>
    <w:uiPriority w:val="9"/>
    <w:rsid w:val="00E812A0"/>
    <w:rPr>
      <w:rFonts w:asciiTheme="majorHAnsi" w:eastAsiaTheme="majorEastAsia" w:hAnsiTheme="majorHAnsi" w:cstheme="majorBidi"/>
      <w:color w:val="2E74B5" w:themeColor="accent1" w:themeShade="BF"/>
      <w:sz w:val="26"/>
      <w:szCs w:val="26"/>
      <w:lang w:val="nl-NL" w:eastAsia="en-US"/>
    </w:rPr>
  </w:style>
  <w:style w:type="character" w:customStyle="1" w:styleId="Heading3Char">
    <w:name w:val="Heading 3 Char"/>
    <w:basedOn w:val="DefaultParagraphFont"/>
    <w:link w:val="Heading3"/>
    <w:uiPriority w:val="9"/>
    <w:rsid w:val="00E812A0"/>
    <w:rPr>
      <w:rFonts w:asciiTheme="majorHAnsi" w:eastAsiaTheme="majorEastAsia" w:hAnsiTheme="majorHAnsi" w:cstheme="majorBidi"/>
      <w:color w:val="1F4D78" w:themeColor="accent1" w:themeShade="7F"/>
      <w:lang w:val="nl-NL" w:eastAsia="en-US"/>
    </w:rPr>
  </w:style>
  <w:style w:type="character" w:customStyle="1" w:styleId="Heading4Char">
    <w:name w:val="Heading 4 Char"/>
    <w:basedOn w:val="DefaultParagraphFont"/>
    <w:link w:val="Heading4"/>
    <w:uiPriority w:val="9"/>
    <w:semiHidden/>
    <w:rsid w:val="00E812A0"/>
    <w:rPr>
      <w:rFonts w:asciiTheme="majorHAnsi" w:eastAsiaTheme="majorEastAsia" w:hAnsiTheme="majorHAnsi" w:cstheme="majorBidi"/>
      <w:i/>
      <w:iCs/>
      <w:color w:val="2E74B5" w:themeColor="accent1" w:themeShade="BF"/>
      <w:sz w:val="22"/>
      <w:szCs w:val="22"/>
      <w:lang w:val="nl-NL" w:eastAsia="en-US"/>
    </w:rPr>
  </w:style>
  <w:style w:type="character" w:customStyle="1" w:styleId="Heading5Char">
    <w:name w:val="Heading 5 Char"/>
    <w:basedOn w:val="DefaultParagraphFont"/>
    <w:link w:val="Heading5"/>
    <w:uiPriority w:val="9"/>
    <w:semiHidden/>
    <w:rsid w:val="00E812A0"/>
    <w:rPr>
      <w:rFonts w:asciiTheme="majorHAnsi" w:eastAsiaTheme="majorEastAsia" w:hAnsiTheme="majorHAnsi" w:cstheme="majorBidi"/>
      <w:color w:val="2E74B5" w:themeColor="accent1" w:themeShade="BF"/>
      <w:sz w:val="22"/>
      <w:szCs w:val="22"/>
      <w:lang w:val="nl-NL" w:eastAsia="en-US"/>
    </w:rPr>
  </w:style>
  <w:style w:type="character" w:customStyle="1" w:styleId="Heading6Char">
    <w:name w:val="Heading 6 Char"/>
    <w:basedOn w:val="DefaultParagraphFont"/>
    <w:link w:val="Heading6"/>
    <w:uiPriority w:val="9"/>
    <w:semiHidden/>
    <w:rsid w:val="00E812A0"/>
    <w:rPr>
      <w:rFonts w:asciiTheme="majorHAnsi" w:eastAsiaTheme="majorEastAsia" w:hAnsiTheme="majorHAnsi" w:cstheme="majorBidi"/>
      <w:color w:val="1F4D78" w:themeColor="accent1" w:themeShade="7F"/>
      <w:sz w:val="22"/>
      <w:szCs w:val="22"/>
      <w:lang w:val="nl-NL" w:eastAsia="en-US"/>
    </w:rPr>
  </w:style>
  <w:style w:type="character" w:customStyle="1" w:styleId="Heading7Char">
    <w:name w:val="Heading 7 Char"/>
    <w:basedOn w:val="DefaultParagraphFont"/>
    <w:link w:val="Heading7"/>
    <w:uiPriority w:val="9"/>
    <w:semiHidden/>
    <w:rsid w:val="00E812A0"/>
    <w:rPr>
      <w:rFonts w:asciiTheme="majorHAnsi" w:eastAsiaTheme="majorEastAsia" w:hAnsiTheme="majorHAnsi" w:cstheme="majorBidi"/>
      <w:i/>
      <w:iCs/>
      <w:color w:val="1F4D78" w:themeColor="accent1" w:themeShade="7F"/>
      <w:sz w:val="22"/>
      <w:szCs w:val="22"/>
      <w:lang w:val="nl-NL" w:eastAsia="en-US"/>
    </w:rPr>
  </w:style>
  <w:style w:type="character" w:customStyle="1" w:styleId="Heading8Char">
    <w:name w:val="Heading 8 Char"/>
    <w:basedOn w:val="DefaultParagraphFont"/>
    <w:link w:val="Heading8"/>
    <w:uiPriority w:val="9"/>
    <w:semiHidden/>
    <w:rsid w:val="00E812A0"/>
    <w:rPr>
      <w:rFonts w:asciiTheme="majorHAnsi" w:eastAsiaTheme="majorEastAsia" w:hAnsiTheme="majorHAnsi" w:cstheme="majorBidi"/>
      <w:color w:val="272727" w:themeColor="text1" w:themeTint="D8"/>
      <w:sz w:val="21"/>
      <w:szCs w:val="21"/>
      <w:lang w:val="nl-NL" w:eastAsia="en-US"/>
    </w:rPr>
  </w:style>
  <w:style w:type="character" w:customStyle="1" w:styleId="Heading9Char">
    <w:name w:val="Heading 9 Char"/>
    <w:basedOn w:val="DefaultParagraphFont"/>
    <w:link w:val="Heading9"/>
    <w:uiPriority w:val="9"/>
    <w:semiHidden/>
    <w:rsid w:val="00E812A0"/>
    <w:rPr>
      <w:rFonts w:asciiTheme="majorHAnsi" w:eastAsiaTheme="majorEastAsia" w:hAnsiTheme="majorHAnsi" w:cstheme="majorBidi"/>
      <w:i/>
      <w:iCs/>
      <w:color w:val="272727" w:themeColor="text1" w:themeTint="D8"/>
      <w:sz w:val="21"/>
      <w:szCs w:val="21"/>
      <w:lang w:val="nl-NL" w:eastAsia="en-US"/>
    </w:rPr>
  </w:style>
  <w:style w:type="paragraph" w:styleId="ListParagraph">
    <w:name w:val="List Paragraph"/>
    <w:basedOn w:val="Normal"/>
    <w:uiPriority w:val="34"/>
    <w:qFormat/>
    <w:rsid w:val="00E812A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pixelsPerInch w:val="96"/>
</w:webSettings>
</file>

<file path=word/_rels/document.xml.rels><?xml version="1.0" encoding="UTF-8" standalone="yes"?>
<Relationships xmlns="http://schemas.openxmlformats.org/package/2006/relationships"><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wmf"/><Relationship Id="rId6" Type="http://schemas.openxmlformats.org/officeDocument/2006/relationships/oleObject" Target="embeddings/oleObject1.bin"/><Relationship Id="rId7" Type="http://schemas.openxmlformats.org/officeDocument/2006/relationships/image" Target="media/image2.wmf"/><Relationship Id="rId8" Type="http://schemas.openxmlformats.org/officeDocument/2006/relationships/oleObject" Target="embeddings/oleObject2.bin"/><Relationship Id="rId9" Type="http://schemas.openxmlformats.org/officeDocument/2006/relationships/fontTable" Target="fontTable.xml"/><Relationship Id="rId10"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4</Pages>
  <Words>616</Words>
  <Characters>3517</Characters>
  <Application>Microsoft Macintosh Word</Application>
  <DocSecurity>0</DocSecurity>
  <Lines>29</Lines>
  <Paragraphs>8</Paragraphs>
  <ScaleCrop>false</ScaleCrop>
  <HeadingPairs>
    <vt:vector size="4" baseType="variant">
      <vt:variant>
        <vt:lpstr>Title</vt:lpstr>
      </vt:variant>
      <vt:variant>
        <vt:i4>1</vt:i4>
      </vt:variant>
      <vt:variant>
        <vt:lpstr>Headings</vt:lpstr>
      </vt:variant>
      <vt:variant>
        <vt:i4>10</vt:i4>
      </vt:variant>
    </vt:vector>
  </HeadingPairs>
  <TitlesOfParts>
    <vt:vector size="11" baseType="lpstr">
      <vt:lpstr/>
      <vt:lpstr>    Problemen bij het vermenigvuldigen van matrices of vectoren</vt:lpstr>
      <vt:lpstr>    Verkeerde index van een matrix of een vector</vt:lpstr>
      <vt:lpstr>    Het gebruik van een enkel ‘=’- teken i.p.v. twee</vt:lpstr>
      <vt:lpstr>    Toewijzing van een verkeerd aantal elementen</vt:lpstr>
      <vt:lpstr>    Verkeerd gebruik van een operator</vt:lpstr>
      <vt:lpstr>    Het niet afmaken van een commando</vt:lpstr>
      <vt:lpstr>    Het vergeten van aanhalingstekens om een string</vt:lpstr>
      <vt:lpstr>    Verkeerd schrijven van een functienaam</vt:lpstr>
      <vt:lpstr>    Gebruiken van een functie die niet in het path of in dezelfde map staat</vt:lpstr>
      <vt:lpstr>    Het niet afsluiten van een if- of while statement</vt:lpstr>
    </vt:vector>
  </TitlesOfParts>
  <LinksUpToDate>false</LinksUpToDate>
  <CharactersWithSpaces>41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igt, B. van</dc:creator>
  <cp:keywords/>
  <dc:description/>
  <cp:lastModifiedBy>Trigt, B. van</cp:lastModifiedBy>
  <cp:revision>1</cp:revision>
  <dcterms:created xsi:type="dcterms:W3CDTF">2017-10-27T14:54:00Z</dcterms:created>
  <dcterms:modified xsi:type="dcterms:W3CDTF">2017-10-27T16:37:00Z</dcterms:modified>
</cp:coreProperties>
</file>